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40"/>
  </p:notesMasterIdLst>
  <p:sldIdLst>
    <p:sldId id="256" r:id="rId3"/>
    <p:sldId id="257" r:id="rId4"/>
    <p:sldId id="258" r:id="rId5"/>
    <p:sldId id="307" r:id="rId6"/>
    <p:sldId id="315" r:id="rId7"/>
    <p:sldId id="261" r:id="rId8"/>
    <p:sldId id="316" r:id="rId9"/>
    <p:sldId id="342" r:id="rId10"/>
    <p:sldId id="343" r:id="rId11"/>
    <p:sldId id="345" r:id="rId12"/>
    <p:sldId id="317" r:id="rId13"/>
    <p:sldId id="3769" r:id="rId14"/>
    <p:sldId id="318" r:id="rId15"/>
    <p:sldId id="319" r:id="rId16"/>
    <p:sldId id="320" r:id="rId17"/>
    <p:sldId id="321" r:id="rId18"/>
    <p:sldId id="323" r:id="rId19"/>
    <p:sldId id="322" r:id="rId20"/>
    <p:sldId id="325" r:id="rId21"/>
    <p:sldId id="326" r:id="rId22"/>
    <p:sldId id="327" r:id="rId23"/>
    <p:sldId id="324" r:id="rId24"/>
    <p:sldId id="328" r:id="rId25"/>
    <p:sldId id="329" r:id="rId26"/>
    <p:sldId id="330" r:id="rId27"/>
    <p:sldId id="331" r:id="rId28"/>
    <p:sldId id="332" r:id="rId29"/>
    <p:sldId id="333" r:id="rId30"/>
    <p:sldId id="335" r:id="rId31"/>
    <p:sldId id="346" r:id="rId32"/>
    <p:sldId id="337" r:id="rId33"/>
    <p:sldId id="341" r:id="rId34"/>
    <p:sldId id="334" r:id="rId35"/>
    <p:sldId id="338" r:id="rId36"/>
    <p:sldId id="339" r:id="rId37"/>
    <p:sldId id="278" r:id="rId38"/>
    <p:sldId id="3765"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D700"/>
    <a:srgbClr val="6264F5"/>
    <a:srgbClr val="FFFFFF"/>
    <a:srgbClr val="F2F2F2"/>
    <a:srgbClr val="FF7F50"/>
    <a:srgbClr val="2E8B57"/>
    <a:srgbClr val="00853E"/>
    <a:srgbClr val="A5A5A5"/>
    <a:srgbClr val="ED7D31"/>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301"/>
    <p:restoredTop sz="96327"/>
  </p:normalViewPr>
  <p:slideViewPr>
    <p:cSldViewPr snapToGrid="0">
      <p:cViewPr varScale="1">
        <p:scale>
          <a:sx n="106" d="100"/>
          <a:sy n="106" d="100"/>
        </p:scale>
        <p:origin x="144" y="2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37</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3.jpe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8" Type="http://schemas.openxmlformats.org/officeDocument/2006/relationships/tags" Target="../tags/tag25.xml"/><Relationship Id="rId3" Type="http://schemas.openxmlformats.org/officeDocument/2006/relationships/tags" Target="../tags/tag20.xml"/><Relationship Id="rId7" Type="http://schemas.openxmlformats.org/officeDocument/2006/relationships/tags" Target="../tags/tag2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image" Target="../media/image16.jpg"/><Relationship Id="rId5" Type="http://schemas.openxmlformats.org/officeDocument/2006/relationships/tags" Target="../tags/tag22.xml"/><Relationship Id="rId10" Type="http://schemas.openxmlformats.org/officeDocument/2006/relationships/image" Target="../media/image3.jpeg"/><Relationship Id="rId4" Type="http://schemas.openxmlformats.org/officeDocument/2006/relationships/tags" Target="../tags/tag21.xml"/><Relationship Id="rId9"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3.jpeg"/><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8" Type="http://schemas.openxmlformats.org/officeDocument/2006/relationships/tags" Target="../tags/tag33.xml"/><Relationship Id="rId3" Type="http://schemas.openxmlformats.org/officeDocument/2006/relationships/tags" Target="../tags/tag28.xml"/><Relationship Id="rId7" Type="http://schemas.openxmlformats.org/officeDocument/2006/relationships/tags" Target="../tags/tag3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10" Type="http://schemas.openxmlformats.org/officeDocument/2006/relationships/image" Target="../media/image3.jpeg"/><Relationship Id="rId4" Type="http://schemas.openxmlformats.org/officeDocument/2006/relationships/tags" Target="../tags/tag29.xml"/><Relationship Id="rId9"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tags" Target="../tags/tag41.xml"/><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3.jpe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slideLayout" Target="../slideLayouts/slideLayout13.xml"/><Relationship Id="rId5" Type="http://schemas.openxmlformats.org/officeDocument/2006/relationships/tags" Target="../tags/tag38.xml"/><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s>
</file>

<file path=ppt/slides/_rels/slide19.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tags" Target="../tags/tag46.xml"/><Relationship Id="rId7" Type="http://schemas.openxmlformats.org/officeDocument/2006/relationships/image" Target="../media/image3.jpe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3.xml"/><Relationship Id="rId5" Type="http://schemas.openxmlformats.org/officeDocument/2006/relationships/tags" Target="../tags/tag48.xml"/><Relationship Id="rId4" Type="http://schemas.openxmlformats.org/officeDocument/2006/relationships/tags" Target="../tags/tag4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51.xml"/><Relationship Id="rId7" Type="http://schemas.openxmlformats.org/officeDocument/2006/relationships/image" Target="../media/image22.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21.png"/><Relationship Id="rId5" Type="http://schemas.openxmlformats.org/officeDocument/2006/relationships/image" Target="../media/image3.jpeg"/><Relationship Id="rId4"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tags" Target="../tags/tag54.xml"/><Relationship Id="rId7" Type="http://schemas.openxmlformats.org/officeDocument/2006/relationships/image" Target="../media/image3.jpe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13.xml"/><Relationship Id="rId5" Type="http://schemas.openxmlformats.org/officeDocument/2006/relationships/tags" Target="../tags/tag56.xml"/><Relationship Id="rId4" Type="http://schemas.openxmlformats.org/officeDocument/2006/relationships/tags" Target="../tags/tag55.xml"/><Relationship Id="rId9" Type="http://schemas.openxmlformats.org/officeDocument/2006/relationships/image" Target="../media/image25.png"/></Relationships>
</file>

<file path=ppt/slides/_rels/slide22.xml.rels><?xml version="1.0" encoding="UTF-8" standalone="yes"?>
<Relationships xmlns="http://schemas.openxmlformats.org/package/2006/relationships"><Relationship Id="rId8" Type="http://schemas.openxmlformats.org/officeDocument/2006/relationships/image" Target="../media/image31.sv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29.svg"/><Relationship Id="rId5" Type="http://schemas.openxmlformats.org/officeDocument/2006/relationships/image" Target="../media/image28.png"/><Relationship Id="rId10" Type="http://schemas.openxmlformats.org/officeDocument/2006/relationships/image" Target="../media/image7.svg"/><Relationship Id="rId4" Type="http://schemas.openxmlformats.org/officeDocument/2006/relationships/image" Target="../media/image27.svg"/><Relationship Id="rId9" Type="http://schemas.openxmlformats.org/officeDocument/2006/relationships/image" Target="../media/image6.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emf"/><Relationship Id="rId3" Type="http://schemas.openxmlformats.org/officeDocument/2006/relationships/image" Target="../media/image3.jpeg"/><Relationship Id="rId7" Type="http://schemas.openxmlformats.org/officeDocument/2006/relationships/image" Target="../media/image40.png"/><Relationship Id="rId12" Type="http://schemas.openxmlformats.org/officeDocument/2006/relationships/oleObject" Target="../embeddings/oleObject6.bin"/><Relationship Id="rId17" Type="http://schemas.openxmlformats.org/officeDocument/2006/relationships/image" Target="../media/image36.emf"/><Relationship Id="rId2" Type="http://schemas.openxmlformats.org/officeDocument/2006/relationships/slideLayout" Target="../slideLayouts/slideLayout13.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image" Target="../media/image39.png"/><Relationship Id="rId11" Type="http://schemas.openxmlformats.org/officeDocument/2006/relationships/image" Target="../media/image33.emf"/><Relationship Id="rId5" Type="http://schemas.openxmlformats.org/officeDocument/2006/relationships/image" Target="../media/image38.png"/><Relationship Id="rId15" Type="http://schemas.openxmlformats.org/officeDocument/2006/relationships/image" Target="../media/image35.emf"/><Relationship Id="rId10" Type="http://schemas.openxmlformats.org/officeDocument/2006/relationships/oleObject" Target="../embeddings/oleObject5.bin"/><Relationship Id="rId4" Type="http://schemas.openxmlformats.org/officeDocument/2006/relationships/image" Target="../media/image37.png"/><Relationship Id="rId9" Type="http://schemas.openxmlformats.org/officeDocument/2006/relationships/image" Target="../media/image32.emf"/><Relationship Id="rId1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jpeg"/><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47.emf"/><Relationship Id="rId2" Type="http://schemas.openxmlformats.org/officeDocument/2006/relationships/slideLayout" Target="../slideLayouts/slideLayout13.xml"/><Relationship Id="rId1" Type="http://schemas.openxmlformats.org/officeDocument/2006/relationships/tags" Target="../tags/tag57.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58.xml"/><Relationship Id="rId6" Type="http://schemas.openxmlformats.org/officeDocument/2006/relationships/image" Target="../media/image48.png"/><Relationship Id="rId5" Type="http://schemas.openxmlformats.org/officeDocument/2006/relationships/image" Target="../media/image46.jpeg"/><Relationship Id="rId4" Type="http://schemas.openxmlformats.org/officeDocument/2006/relationships/image" Target="../media/image45.jpeg"/></Relationships>
</file>

<file path=ppt/slides/_rels/slide2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1.xml"/><Relationship Id="rId7" Type="http://schemas.openxmlformats.org/officeDocument/2006/relationships/slideLayout" Target="../slideLayouts/slideLayout13.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tags" Target="../tags/tag64.xml"/><Relationship Id="rId5" Type="http://schemas.openxmlformats.org/officeDocument/2006/relationships/tags" Target="../tags/tag63.xml"/><Relationship Id="rId4" Type="http://schemas.openxmlformats.org/officeDocument/2006/relationships/tags" Target="../tags/tag62.xml"/></Relationships>
</file>

<file path=ppt/slides/_rels/slide28.xml.rels><?xml version="1.0" encoding="UTF-8" standalone="yes"?>
<Relationships xmlns="http://schemas.openxmlformats.org/package/2006/relationships"><Relationship Id="rId8" Type="http://schemas.openxmlformats.org/officeDocument/2006/relationships/tags" Target="../tags/tag72.xml"/><Relationship Id="rId3" Type="http://schemas.openxmlformats.org/officeDocument/2006/relationships/tags" Target="../tags/tag67.xml"/><Relationship Id="rId7" Type="http://schemas.openxmlformats.org/officeDocument/2006/relationships/tags" Target="../tags/tag71.xml"/><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media/image3.jpeg"/><Relationship Id="rId5" Type="http://schemas.openxmlformats.org/officeDocument/2006/relationships/tags" Target="../tags/tag69.xml"/><Relationship Id="rId10" Type="http://schemas.openxmlformats.org/officeDocument/2006/relationships/slideLayout" Target="../slideLayouts/slideLayout13.xml"/><Relationship Id="rId4" Type="http://schemas.openxmlformats.org/officeDocument/2006/relationships/tags" Target="../tags/tag68.xml"/><Relationship Id="rId9" Type="http://schemas.openxmlformats.org/officeDocument/2006/relationships/tags" Target="../tags/tag73.xml"/></Relationships>
</file>

<file path=ppt/slides/_rels/slide2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76.xml"/><Relationship Id="rId7" Type="http://schemas.openxmlformats.org/officeDocument/2006/relationships/image" Target="../media/image49.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52.png"/><Relationship Id="rId4" Type="http://schemas.openxmlformats.org/officeDocument/2006/relationships/tags" Target="../tags/tag77.xml"/><Relationship Id="rId9" Type="http://schemas.openxmlformats.org/officeDocument/2006/relationships/image" Target="../media/image51.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tags" Target="../tags/tag80.xml"/><Relationship Id="rId7" Type="http://schemas.openxmlformats.org/officeDocument/2006/relationships/image" Target="../media/image53.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1.xml"/></Relationships>
</file>

<file path=ppt/slides/_rels/slide31.xml.rels><?xml version="1.0" encoding="UTF-8" standalone="yes"?>
<Relationships xmlns="http://schemas.openxmlformats.org/package/2006/relationships"><Relationship Id="rId3" Type="http://schemas.openxmlformats.org/officeDocument/2006/relationships/tags" Target="../tags/tag84.xml"/><Relationship Id="rId7" Type="http://schemas.openxmlformats.org/officeDocument/2006/relationships/image" Target="../media/image54.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5.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86.xml"/><Relationship Id="rId5" Type="http://schemas.openxmlformats.org/officeDocument/2006/relationships/image" Target="../media/image56.png"/><Relationship Id="rId4" Type="http://schemas.openxmlformats.org/officeDocument/2006/relationships/image" Target="../media/image55.jpe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8.xml"/><Relationship Id="rId1" Type="http://schemas.openxmlformats.org/officeDocument/2006/relationships/tags" Target="../tags/tag87.xml"/><Relationship Id="rId5" Type="http://schemas.openxmlformats.org/officeDocument/2006/relationships/image" Target="../media/image57.jpeg"/><Relationship Id="rId4" Type="http://schemas.openxmlformats.org/officeDocument/2006/relationships/image" Target="../media/image3.jpe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0.xml"/><Relationship Id="rId1" Type="http://schemas.openxmlformats.org/officeDocument/2006/relationships/tags" Target="../tags/tag89.xml"/><Relationship Id="rId5" Type="http://schemas.openxmlformats.org/officeDocument/2006/relationships/image" Target="../media/image58.png"/><Relationship Id="rId4" Type="http://schemas.openxmlformats.org/officeDocument/2006/relationships/image" Target="../media/image3.jpe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a:t>
            </a:r>
            <a:r>
              <a:rPr lang="en-US" altLang="zh-CN" b="1" dirty="0">
                <a:latin typeface="微软雅黑" panose="020B0503020204020204" pitchFamily="34" charset="-122"/>
                <a:ea typeface="微软雅黑" panose="020B0503020204020204" pitchFamily="34" charset="-122"/>
              </a:rPr>
              <a:t>GANs</a:t>
            </a:r>
            <a:r>
              <a:rPr lang="zh-CN" altLang="en-US"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VAE</a:t>
            </a:r>
            <a:r>
              <a:rPr lang="zh-CN" altLang="en-US" b="1" dirty="0">
                <a:latin typeface="微软雅黑" panose="020B0503020204020204" pitchFamily="34" charset="-122"/>
                <a:ea typeface="微软雅黑" panose="020B0503020204020204" pitchFamily="34" charset="-122"/>
              </a:rPr>
              <a:t>的生成模型</a:t>
            </a:r>
          </a:p>
        </p:txBody>
      </p:sp>
      <p:sp>
        <p:nvSpPr>
          <p:cNvPr id="9" name="文本框 8"/>
          <p:cNvSpPr txBox="1"/>
          <p:nvPr/>
        </p:nvSpPr>
        <p:spPr>
          <a:xfrm>
            <a:off x="2065654" y="2376169"/>
            <a:ext cx="4030345" cy="4185285"/>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条件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onditional Tabular GAN, CT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专门设计用于生成表格数据的对抗网络，适用于混合类型特征。</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le Generative Adversarial Network,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辅助分类器和信息损失保持列间相关性。</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变分自编码器（</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Variational Autoencoder, TVAE)</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适合连续特征生成，通过隐变量建模数据分布。</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扩散模型的生成技术</a:t>
            </a:r>
          </a:p>
        </p:txBody>
      </p:sp>
      <p:sp>
        <p:nvSpPr>
          <p:cNvPr id="17" name="文本框 16"/>
          <p:cNvSpPr txBox="1"/>
          <p:nvPr/>
        </p:nvSpPr>
        <p:spPr>
          <a:xfrm>
            <a:off x="6712585" y="2254885"/>
            <a:ext cx="4792345" cy="3575979"/>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去噪扩散概率模型（</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Denoising Diffusion Probabilistic Model,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定义从数据到噪声的马尔可夫链，再反向从噪声生成数据。</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采用逐步添加和去除噪声的方式生成数据，训练稳定性好，在维持表格数据复杂依赖关系方面表现突出，尤其适合高维低相关特征的生成。</a:t>
            </a:r>
          </a:p>
          <a:p>
            <a:pPr marL="285750" indent="-285750">
              <a:lnSpc>
                <a:spcPct val="18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格数据生成</a:t>
            </a:r>
          </a:p>
        </p:txBody>
      </p:sp>
    </p:spTree>
    <p:extLst>
      <p:ext uri="{BB962C8B-B14F-4D97-AF65-F5344CB8AC3E}">
        <p14:creationId xmlns:p14="http://schemas.microsoft.com/office/powerpoint/2010/main" val="1560624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3</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708314"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708314"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生成数据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17498295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多方联邦的半监督学习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幻云PPT-演示军团1"/>
          <p:cNvSpPr/>
          <p:nvPr/>
        </p:nvSpPr>
        <p:spPr>
          <a:xfrm>
            <a:off x="4356735" y="4032885"/>
            <a:ext cx="4619625" cy="230949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solidFill>
            <a:schemeClr val="accent1">
              <a:alpha val="1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61" name="幻云PPT-演示军团2"/>
          <p:cNvSpPr/>
          <p:nvPr/>
        </p:nvSpPr>
        <p:spPr>
          <a:xfrm>
            <a:off x="4024630" y="3700780"/>
            <a:ext cx="5282565" cy="264096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50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99" name="幻云PPT-演示军团3"/>
          <p:cNvSpPr/>
          <p:nvPr/>
        </p:nvSpPr>
        <p:spPr>
          <a:xfrm>
            <a:off x="3376930" y="2941955"/>
            <a:ext cx="6578600" cy="328930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66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53" name="幻云PPT-演示军团9"/>
          <p:cNvSpPr/>
          <p:nvPr>
            <p:custDataLst>
              <p:tags r:id="rId1"/>
            </p:custDataLst>
          </p:nvPr>
        </p:nvSpPr>
        <p:spPr>
          <a:xfrm>
            <a:off x="5133340" y="4817745"/>
            <a:ext cx="3066415" cy="153289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gradFill flip="none" rotWithShape="1">
            <a:gsLst>
              <a:gs pos="15000">
                <a:schemeClr val="accent1">
                  <a:lumMod val="40000"/>
                  <a:lumOff val="60000"/>
                </a:schemeClr>
              </a:gs>
              <a:gs pos="62000">
                <a:schemeClr val="accent1"/>
              </a:gs>
            </a:gsLst>
            <a:path path="circle">
              <a:fillToRect r="100000" b="100000"/>
            </a:path>
            <a:tileRect l="-100000" t="-100000"/>
          </a:gradFill>
          <a:ln>
            <a:noFill/>
          </a:ln>
          <a:effectLst>
            <a:outerShdw blurRad="353942" dist="190584" dir="5400000" algn="t"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3025">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63" name="幻云PPT-演示军团10"/>
          <p:cNvSpPr/>
          <p:nvPr>
            <p:custDataLst>
              <p:tags r:id="rId2"/>
            </p:custDataLst>
          </p:nvPr>
        </p:nvSpPr>
        <p:spPr>
          <a:xfrm rot="17949661">
            <a:off x="3666490" y="472821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0" name="幻云PPT-演示军团11"/>
          <p:cNvSpPr/>
          <p:nvPr/>
        </p:nvSpPr>
        <p:spPr>
          <a:xfrm>
            <a:off x="3982085" y="5036820"/>
            <a:ext cx="341630" cy="341630"/>
          </a:xfrm>
          <a:custGeom>
            <a:avLst/>
            <a:gdLst>
              <a:gd name="T0" fmla="*/ 6542 w 6827"/>
              <a:gd name="T1" fmla="*/ 0 h 6827"/>
              <a:gd name="T2" fmla="*/ 284 w 6827"/>
              <a:gd name="T3" fmla="*/ 0 h 6827"/>
              <a:gd name="T4" fmla="*/ 0 w 6827"/>
              <a:gd name="T5" fmla="*/ 284 h 6827"/>
              <a:gd name="T6" fmla="*/ 284 w 6827"/>
              <a:gd name="T7" fmla="*/ 569 h 6827"/>
              <a:gd name="T8" fmla="*/ 284 w 6827"/>
              <a:gd name="T9" fmla="*/ 4836 h 6827"/>
              <a:gd name="T10" fmla="*/ 3129 w 6827"/>
              <a:gd name="T11" fmla="*/ 4836 h 6827"/>
              <a:gd name="T12" fmla="*/ 3129 w 6827"/>
              <a:gd name="T13" fmla="*/ 5172 h 6827"/>
              <a:gd name="T14" fmla="*/ 2560 w 6827"/>
              <a:gd name="T15" fmla="*/ 5973 h 6827"/>
              <a:gd name="T16" fmla="*/ 3413 w 6827"/>
              <a:gd name="T17" fmla="*/ 6827 h 6827"/>
              <a:gd name="T18" fmla="*/ 4267 w 6827"/>
              <a:gd name="T19" fmla="*/ 5973 h 6827"/>
              <a:gd name="T20" fmla="*/ 3698 w 6827"/>
              <a:gd name="T21" fmla="*/ 5172 h 6827"/>
              <a:gd name="T22" fmla="*/ 3698 w 6827"/>
              <a:gd name="T23" fmla="*/ 4836 h 6827"/>
              <a:gd name="T24" fmla="*/ 6542 w 6827"/>
              <a:gd name="T25" fmla="*/ 4836 h 6827"/>
              <a:gd name="T26" fmla="*/ 6542 w 6827"/>
              <a:gd name="T27" fmla="*/ 569 h 6827"/>
              <a:gd name="T28" fmla="*/ 6827 w 6827"/>
              <a:gd name="T29" fmla="*/ 284 h 6827"/>
              <a:gd name="T30" fmla="*/ 6542 w 6827"/>
              <a:gd name="T31" fmla="*/ 0 h 6827"/>
              <a:gd name="T32" fmla="*/ 3413 w 6827"/>
              <a:gd name="T33" fmla="*/ 6258 h 6827"/>
              <a:gd name="T34" fmla="*/ 3129 w 6827"/>
              <a:gd name="T35" fmla="*/ 5973 h 6827"/>
              <a:gd name="T36" fmla="*/ 3413 w 6827"/>
              <a:gd name="T37" fmla="*/ 5689 h 6827"/>
              <a:gd name="T38" fmla="*/ 3698 w 6827"/>
              <a:gd name="T39" fmla="*/ 5973 h 6827"/>
              <a:gd name="T40" fmla="*/ 3413 w 6827"/>
              <a:gd name="T41" fmla="*/ 6258 h 6827"/>
              <a:gd name="T42" fmla="*/ 5404 w 6827"/>
              <a:gd name="T43" fmla="*/ 2844 h 6827"/>
              <a:gd name="T44" fmla="*/ 5120 w 6827"/>
              <a:gd name="T45" fmla="*/ 3129 h 6827"/>
              <a:gd name="T46" fmla="*/ 4836 w 6827"/>
              <a:gd name="T47" fmla="*/ 2844 h 6827"/>
              <a:gd name="T48" fmla="*/ 4836 w 6827"/>
              <a:gd name="T49" fmla="*/ 2314 h 6827"/>
              <a:gd name="T50" fmla="*/ 3596 w 6827"/>
              <a:gd name="T51" fmla="*/ 3347 h 6827"/>
              <a:gd name="T52" fmla="*/ 3544 w 6827"/>
              <a:gd name="T53" fmla="*/ 3377 h 6827"/>
              <a:gd name="T54" fmla="*/ 3515 w 6827"/>
              <a:gd name="T55" fmla="*/ 3394 h 6827"/>
              <a:gd name="T56" fmla="*/ 3414 w 6827"/>
              <a:gd name="T57" fmla="*/ 3413 h 6827"/>
              <a:gd name="T58" fmla="*/ 3413 w 6827"/>
              <a:gd name="T59" fmla="*/ 3413 h 6827"/>
              <a:gd name="T60" fmla="*/ 3301 w 6827"/>
              <a:gd name="T61" fmla="*/ 3389 h 6827"/>
              <a:gd name="T62" fmla="*/ 3268 w 6827"/>
              <a:gd name="T63" fmla="*/ 3367 h 6827"/>
              <a:gd name="T64" fmla="*/ 3212 w 6827"/>
              <a:gd name="T65" fmla="*/ 3330 h 6827"/>
              <a:gd name="T66" fmla="*/ 2560 w 6827"/>
              <a:gd name="T67" fmla="*/ 2678 h 6827"/>
              <a:gd name="T68" fmla="*/ 1908 w 6827"/>
              <a:gd name="T69" fmla="*/ 3330 h 6827"/>
              <a:gd name="T70" fmla="*/ 1707 w 6827"/>
              <a:gd name="T71" fmla="*/ 3413 h 6827"/>
              <a:gd name="T72" fmla="*/ 1506 w 6827"/>
              <a:gd name="T73" fmla="*/ 3330 h 6827"/>
              <a:gd name="T74" fmla="*/ 1506 w 6827"/>
              <a:gd name="T75" fmla="*/ 2928 h 6827"/>
              <a:gd name="T76" fmla="*/ 2359 w 6827"/>
              <a:gd name="T77" fmla="*/ 2074 h 6827"/>
              <a:gd name="T78" fmla="*/ 2761 w 6827"/>
              <a:gd name="T79" fmla="*/ 2074 h 6827"/>
              <a:gd name="T80" fmla="*/ 3431 w 6827"/>
              <a:gd name="T81" fmla="*/ 2744 h 6827"/>
              <a:gd name="T82" fmla="*/ 4334 w 6827"/>
              <a:gd name="T83" fmla="*/ 1991 h 6827"/>
              <a:gd name="T84" fmla="*/ 3982 w 6827"/>
              <a:gd name="T85" fmla="*/ 1991 h 6827"/>
              <a:gd name="T86" fmla="*/ 3698 w 6827"/>
              <a:gd name="T87" fmla="*/ 1707 h 6827"/>
              <a:gd name="T88" fmla="*/ 3982 w 6827"/>
              <a:gd name="T89" fmla="*/ 1422 h 6827"/>
              <a:gd name="T90" fmla="*/ 5120 w 6827"/>
              <a:gd name="T91" fmla="*/ 1422 h 6827"/>
              <a:gd name="T92" fmla="*/ 5132 w 6827"/>
              <a:gd name="T93" fmla="*/ 1425 h 6827"/>
              <a:gd name="T94" fmla="*/ 5192 w 6827"/>
              <a:gd name="T95" fmla="*/ 1437 h 6827"/>
              <a:gd name="T96" fmla="*/ 5240 w 6827"/>
              <a:gd name="T97" fmla="*/ 1451 h 6827"/>
              <a:gd name="T98" fmla="*/ 5282 w 6827"/>
              <a:gd name="T99" fmla="*/ 1479 h 6827"/>
              <a:gd name="T100" fmla="*/ 5328 w 6827"/>
              <a:gd name="T101" fmla="*/ 1516 h 6827"/>
              <a:gd name="T102" fmla="*/ 5339 w 6827"/>
              <a:gd name="T103" fmla="*/ 1525 h 6827"/>
              <a:gd name="T104" fmla="*/ 5357 w 6827"/>
              <a:gd name="T105" fmla="*/ 1559 h 6827"/>
              <a:gd name="T106" fmla="*/ 5385 w 6827"/>
              <a:gd name="T107" fmla="*/ 1611 h 6827"/>
              <a:gd name="T108" fmla="*/ 5397 w 6827"/>
              <a:gd name="T109" fmla="*/ 1669 h 6827"/>
              <a:gd name="T110" fmla="*/ 5404 w 6827"/>
              <a:gd name="T111" fmla="*/ 1707 h 6827"/>
              <a:gd name="T112" fmla="*/ 5404 w 6827"/>
              <a:gd name="T113" fmla="*/ 2844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27" h="6827">
                <a:moveTo>
                  <a:pt x="6542" y="0"/>
                </a:moveTo>
                <a:lnTo>
                  <a:pt x="284" y="0"/>
                </a:lnTo>
                <a:cubicBezTo>
                  <a:pt x="127" y="0"/>
                  <a:pt x="0" y="127"/>
                  <a:pt x="0" y="284"/>
                </a:cubicBezTo>
                <a:cubicBezTo>
                  <a:pt x="0" y="441"/>
                  <a:pt x="127" y="569"/>
                  <a:pt x="284" y="569"/>
                </a:cubicBezTo>
                <a:lnTo>
                  <a:pt x="284" y="4836"/>
                </a:lnTo>
                <a:lnTo>
                  <a:pt x="3129" y="4836"/>
                </a:lnTo>
                <a:lnTo>
                  <a:pt x="3129" y="5172"/>
                </a:lnTo>
                <a:cubicBezTo>
                  <a:pt x="2799" y="5290"/>
                  <a:pt x="2560" y="5603"/>
                  <a:pt x="2560" y="5973"/>
                </a:cubicBezTo>
                <a:cubicBezTo>
                  <a:pt x="2560" y="6444"/>
                  <a:pt x="2943" y="6827"/>
                  <a:pt x="3413" y="6827"/>
                </a:cubicBezTo>
                <a:cubicBezTo>
                  <a:pt x="3884" y="6827"/>
                  <a:pt x="4267" y="6444"/>
                  <a:pt x="4267" y="5973"/>
                </a:cubicBezTo>
                <a:cubicBezTo>
                  <a:pt x="4267" y="5603"/>
                  <a:pt x="4028" y="5290"/>
                  <a:pt x="3698" y="5172"/>
                </a:cubicBezTo>
                <a:lnTo>
                  <a:pt x="3698" y="4836"/>
                </a:lnTo>
                <a:lnTo>
                  <a:pt x="6542" y="4836"/>
                </a:lnTo>
                <a:lnTo>
                  <a:pt x="6542" y="569"/>
                </a:lnTo>
                <a:cubicBezTo>
                  <a:pt x="6700" y="569"/>
                  <a:pt x="6827" y="441"/>
                  <a:pt x="6827" y="284"/>
                </a:cubicBezTo>
                <a:cubicBezTo>
                  <a:pt x="6827" y="127"/>
                  <a:pt x="6700" y="0"/>
                  <a:pt x="6542" y="0"/>
                </a:cubicBezTo>
                <a:close/>
                <a:moveTo>
                  <a:pt x="3413" y="6258"/>
                </a:moveTo>
                <a:cubicBezTo>
                  <a:pt x="3256" y="6258"/>
                  <a:pt x="3129" y="6130"/>
                  <a:pt x="3129" y="5973"/>
                </a:cubicBezTo>
                <a:cubicBezTo>
                  <a:pt x="3129" y="5817"/>
                  <a:pt x="3256" y="5689"/>
                  <a:pt x="3413" y="5689"/>
                </a:cubicBezTo>
                <a:cubicBezTo>
                  <a:pt x="3570" y="5689"/>
                  <a:pt x="3698" y="5817"/>
                  <a:pt x="3698" y="5973"/>
                </a:cubicBezTo>
                <a:cubicBezTo>
                  <a:pt x="3698" y="6130"/>
                  <a:pt x="3570" y="6258"/>
                  <a:pt x="3413" y="6258"/>
                </a:cubicBezTo>
                <a:close/>
                <a:moveTo>
                  <a:pt x="5404" y="2844"/>
                </a:moveTo>
                <a:cubicBezTo>
                  <a:pt x="5404" y="3001"/>
                  <a:pt x="5277" y="3129"/>
                  <a:pt x="5120" y="3129"/>
                </a:cubicBezTo>
                <a:cubicBezTo>
                  <a:pt x="4963" y="3129"/>
                  <a:pt x="4836" y="3001"/>
                  <a:pt x="4836" y="2844"/>
                </a:cubicBezTo>
                <a:lnTo>
                  <a:pt x="4836" y="2314"/>
                </a:lnTo>
                <a:lnTo>
                  <a:pt x="3596" y="3347"/>
                </a:lnTo>
                <a:cubicBezTo>
                  <a:pt x="3580" y="3360"/>
                  <a:pt x="3562" y="3368"/>
                  <a:pt x="3544" y="3377"/>
                </a:cubicBezTo>
                <a:cubicBezTo>
                  <a:pt x="3534" y="3382"/>
                  <a:pt x="3525" y="3390"/>
                  <a:pt x="3515" y="3394"/>
                </a:cubicBezTo>
                <a:cubicBezTo>
                  <a:pt x="3482" y="3406"/>
                  <a:pt x="3448" y="3413"/>
                  <a:pt x="3414" y="3413"/>
                </a:cubicBezTo>
                <a:lnTo>
                  <a:pt x="3413" y="3413"/>
                </a:lnTo>
                <a:cubicBezTo>
                  <a:pt x="3375" y="3413"/>
                  <a:pt x="3337" y="3404"/>
                  <a:pt x="3301" y="3389"/>
                </a:cubicBezTo>
                <a:cubicBezTo>
                  <a:pt x="3289" y="3383"/>
                  <a:pt x="3279" y="3374"/>
                  <a:pt x="3268" y="3367"/>
                </a:cubicBezTo>
                <a:cubicBezTo>
                  <a:pt x="3249" y="3356"/>
                  <a:pt x="3229" y="3346"/>
                  <a:pt x="3212" y="3330"/>
                </a:cubicBezTo>
                <a:lnTo>
                  <a:pt x="2560" y="2678"/>
                </a:lnTo>
                <a:lnTo>
                  <a:pt x="1908" y="3330"/>
                </a:lnTo>
                <a:cubicBezTo>
                  <a:pt x="1852" y="3385"/>
                  <a:pt x="1779" y="3413"/>
                  <a:pt x="1707" y="3413"/>
                </a:cubicBezTo>
                <a:cubicBezTo>
                  <a:pt x="1634" y="3413"/>
                  <a:pt x="1561" y="3385"/>
                  <a:pt x="1506" y="3330"/>
                </a:cubicBezTo>
                <a:cubicBezTo>
                  <a:pt x="1394" y="3219"/>
                  <a:pt x="1394" y="3039"/>
                  <a:pt x="1506" y="2928"/>
                </a:cubicBezTo>
                <a:lnTo>
                  <a:pt x="2359" y="2074"/>
                </a:lnTo>
                <a:cubicBezTo>
                  <a:pt x="2470" y="1963"/>
                  <a:pt x="2650" y="1963"/>
                  <a:pt x="2761" y="2074"/>
                </a:cubicBezTo>
                <a:lnTo>
                  <a:pt x="3431" y="2744"/>
                </a:lnTo>
                <a:lnTo>
                  <a:pt x="4334" y="1991"/>
                </a:lnTo>
                <a:lnTo>
                  <a:pt x="3982" y="1991"/>
                </a:lnTo>
                <a:cubicBezTo>
                  <a:pt x="3825" y="1991"/>
                  <a:pt x="3698" y="1864"/>
                  <a:pt x="3698" y="1707"/>
                </a:cubicBezTo>
                <a:cubicBezTo>
                  <a:pt x="3698" y="1550"/>
                  <a:pt x="3825" y="1422"/>
                  <a:pt x="3982" y="1422"/>
                </a:cubicBezTo>
                <a:lnTo>
                  <a:pt x="5120" y="1422"/>
                </a:lnTo>
                <a:cubicBezTo>
                  <a:pt x="5124" y="1422"/>
                  <a:pt x="5128" y="1425"/>
                  <a:pt x="5132" y="1425"/>
                </a:cubicBezTo>
                <a:cubicBezTo>
                  <a:pt x="5153" y="1426"/>
                  <a:pt x="5172" y="1431"/>
                  <a:pt x="5192" y="1437"/>
                </a:cubicBezTo>
                <a:cubicBezTo>
                  <a:pt x="5208" y="1441"/>
                  <a:pt x="5225" y="1444"/>
                  <a:pt x="5240" y="1451"/>
                </a:cubicBezTo>
                <a:cubicBezTo>
                  <a:pt x="5255" y="1458"/>
                  <a:pt x="5268" y="1469"/>
                  <a:pt x="5282" y="1479"/>
                </a:cubicBezTo>
                <a:cubicBezTo>
                  <a:pt x="5299" y="1491"/>
                  <a:pt x="5315" y="1502"/>
                  <a:pt x="5328" y="1516"/>
                </a:cubicBezTo>
                <a:cubicBezTo>
                  <a:pt x="5332" y="1520"/>
                  <a:pt x="5336" y="1521"/>
                  <a:pt x="5339" y="1525"/>
                </a:cubicBezTo>
                <a:cubicBezTo>
                  <a:pt x="5347" y="1535"/>
                  <a:pt x="5350" y="1548"/>
                  <a:pt x="5357" y="1559"/>
                </a:cubicBezTo>
                <a:cubicBezTo>
                  <a:pt x="5368" y="1576"/>
                  <a:pt x="5378" y="1592"/>
                  <a:pt x="5385" y="1611"/>
                </a:cubicBezTo>
                <a:cubicBezTo>
                  <a:pt x="5392" y="1630"/>
                  <a:pt x="5394" y="1649"/>
                  <a:pt x="5397" y="1669"/>
                </a:cubicBezTo>
                <a:cubicBezTo>
                  <a:pt x="5399" y="1682"/>
                  <a:pt x="5404" y="1694"/>
                  <a:pt x="5404" y="1707"/>
                </a:cubicBezTo>
                <a:lnTo>
                  <a:pt x="5404" y="2844"/>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5" name="幻云PPT-演示军团12"/>
          <p:cNvSpPr/>
          <p:nvPr>
            <p:custDataLst>
              <p:tags r:id="rId3"/>
            </p:custDataLst>
          </p:nvPr>
        </p:nvSpPr>
        <p:spPr>
          <a:xfrm>
            <a:off x="6181725" y="321564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2" name="幻云PPT-演示军团13"/>
          <p:cNvSpPr/>
          <p:nvPr/>
        </p:nvSpPr>
        <p:spPr>
          <a:xfrm>
            <a:off x="6495415" y="3581400"/>
            <a:ext cx="341630" cy="238760"/>
          </a:xfrm>
          <a:custGeom>
            <a:avLst/>
            <a:gdLst>
              <a:gd name="connsiteX0" fmla="*/ 6035 w 605945"/>
              <a:gd name="connsiteY0" fmla="*/ 56736 h 423463"/>
              <a:gd name="connsiteX1" fmla="*/ 16713 w 605945"/>
              <a:gd name="connsiteY1" fmla="*/ 58868 h 423463"/>
              <a:gd name="connsiteX2" fmla="*/ 266946 w 605945"/>
              <a:gd name="connsiteY2" fmla="*/ 308699 h 423463"/>
              <a:gd name="connsiteX3" fmla="*/ 302972 w 605945"/>
              <a:gd name="connsiteY3" fmla="*/ 323624 h 423463"/>
              <a:gd name="connsiteX4" fmla="*/ 338999 w 605945"/>
              <a:gd name="connsiteY4" fmla="*/ 308699 h 423463"/>
              <a:gd name="connsiteX5" fmla="*/ 589232 w 605945"/>
              <a:gd name="connsiteY5" fmla="*/ 58868 h 423463"/>
              <a:gd name="connsiteX6" fmla="*/ 599910 w 605945"/>
              <a:gd name="connsiteY6" fmla="*/ 56736 h 423463"/>
              <a:gd name="connsiteX7" fmla="*/ 605945 w 605945"/>
              <a:gd name="connsiteY7" fmla="*/ 65821 h 423463"/>
              <a:gd name="connsiteX8" fmla="*/ 605945 w 605945"/>
              <a:gd name="connsiteY8" fmla="*/ 383138 h 423463"/>
              <a:gd name="connsiteX9" fmla="*/ 565555 w 605945"/>
              <a:gd name="connsiteY9" fmla="*/ 423463 h 423463"/>
              <a:gd name="connsiteX10" fmla="*/ 40390 w 605945"/>
              <a:gd name="connsiteY10" fmla="*/ 423463 h 423463"/>
              <a:gd name="connsiteX11" fmla="*/ 0 w 605945"/>
              <a:gd name="connsiteY11" fmla="*/ 383138 h 423463"/>
              <a:gd name="connsiteX12" fmla="*/ 0 w 605945"/>
              <a:gd name="connsiteY12" fmla="*/ 65821 h 423463"/>
              <a:gd name="connsiteX13" fmla="*/ 6035 w 605945"/>
              <a:gd name="connsiteY13" fmla="*/ 56736 h 423463"/>
              <a:gd name="connsiteX14" fmla="*/ 61470 w 605945"/>
              <a:gd name="connsiteY14" fmla="*/ 0 h 423463"/>
              <a:gd name="connsiteX15" fmla="*/ 544476 w 605945"/>
              <a:gd name="connsiteY15" fmla="*/ 0 h 423463"/>
              <a:gd name="connsiteX16" fmla="*/ 559053 w 605945"/>
              <a:gd name="connsiteY16" fmla="*/ 9733 h 423463"/>
              <a:gd name="connsiteX17" fmla="*/ 555618 w 605945"/>
              <a:gd name="connsiteY17" fmla="*/ 26975 h 423463"/>
              <a:gd name="connsiteX18" fmla="*/ 314115 w 605945"/>
              <a:gd name="connsiteY18" fmla="*/ 268077 h 423463"/>
              <a:gd name="connsiteX19" fmla="*/ 291738 w 605945"/>
              <a:gd name="connsiteY19" fmla="*/ 268077 h 423463"/>
              <a:gd name="connsiteX20" fmla="*/ 50236 w 605945"/>
              <a:gd name="connsiteY20" fmla="*/ 26975 h 423463"/>
              <a:gd name="connsiteX21" fmla="*/ 46800 w 605945"/>
              <a:gd name="connsiteY21" fmla="*/ 9733 h 423463"/>
              <a:gd name="connsiteX22" fmla="*/ 61470 w 605945"/>
              <a:gd name="connsiteY22" fmla="*/ 0 h 423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5945" h="423463">
                <a:moveTo>
                  <a:pt x="6035" y="56736"/>
                </a:moveTo>
                <a:cubicBezTo>
                  <a:pt x="9656" y="55253"/>
                  <a:pt x="13928" y="56087"/>
                  <a:pt x="16713" y="58868"/>
                </a:cubicBezTo>
                <a:lnTo>
                  <a:pt x="266946" y="308699"/>
                </a:lnTo>
                <a:cubicBezTo>
                  <a:pt x="276510" y="318247"/>
                  <a:pt x="289416" y="323624"/>
                  <a:pt x="302972" y="323624"/>
                </a:cubicBezTo>
                <a:cubicBezTo>
                  <a:pt x="316436" y="323624"/>
                  <a:pt x="329435" y="318247"/>
                  <a:pt x="338999" y="308699"/>
                </a:cubicBezTo>
                <a:lnTo>
                  <a:pt x="589232" y="58868"/>
                </a:lnTo>
                <a:cubicBezTo>
                  <a:pt x="592017" y="56087"/>
                  <a:pt x="596196" y="55253"/>
                  <a:pt x="599910" y="56736"/>
                </a:cubicBezTo>
                <a:cubicBezTo>
                  <a:pt x="603531" y="58312"/>
                  <a:pt x="605945" y="61835"/>
                  <a:pt x="605945" y="65821"/>
                </a:cubicBezTo>
                <a:lnTo>
                  <a:pt x="605945" y="383138"/>
                </a:lnTo>
                <a:cubicBezTo>
                  <a:pt x="605945" y="405386"/>
                  <a:pt x="587839" y="423463"/>
                  <a:pt x="565555" y="423463"/>
                </a:cubicBezTo>
                <a:lnTo>
                  <a:pt x="40390" y="423463"/>
                </a:lnTo>
                <a:cubicBezTo>
                  <a:pt x="18106" y="423463"/>
                  <a:pt x="0" y="405386"/>
                  <a:pt x="0" y="383138"/>
                </a:cubicBezTo>
                <a:lnTo>
                  <a:pt x="0" y="65821"/>
                </a:lnTo>
                <a:cubicBezTo>
                  <a:pt x="0" y="61835"/>
                  <a:pt x="2414" y="58312"/>
                  <a:pt x="6035" y="56736"/>
                </a:cubicBezTo>
                <a:close/>
                <a:moveTo>
                  <a:pt x="61470" y="0"/>
                </a:moveTo>
                <a:lnTo>
                  <a:pt x="544476" y="0"/>
                </a:lnTo>
                <a:cubicBezTo>
                  <a:pt x="550882" y="0"/>
                  <a:pt x="556639" y="3801"/>
                  <a:pt x="559053" y="9733"/>
                </a:cubicBezTo>
                <a:cubicBezTo>
                  <a:pt x="561560" y="15666"/>
                  <a:pt x="560167" y="22432"/>
                  <a:pt x="555618" y="26975"/>
                </a:cubicBezTo>
                <a:lnTo>
                  <a:pt x="314115" y="268077"/>
                </a:lnTo>
                <a:cubicBezTo>
                  <a:pt x="307987" y="274288"/>
                  <a:pt x="297959" y="274288"/>
                  <a:pt x="291738" y="268077"/>
                </a:cubicBezTo>
                <a:lnTo>
                  <a:pt x="50236" y="26975"/>
                </a:lnTo>
                <a:cubicBezTo>
                  <a:pt x="45686" y="22432"/>
                  <a:pt x="44386" y="15666"/>
                  <a:pt x="46800" y="9733"/>
                </a:cubicBezTo>
                <a:cubicBezTo>
                  <a:pt x="49214" y="3801"/>
                  <a:pt x="55064" y="0"/>
                  <a:pt x="61470" y="0"/>
                </a:cubicBez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7" name="幻云PPT-演示军团14"/>
          <p:cNvSpPr/>
          <p:nvPr>
            <p:custDataLst>
              <p:tags r:id="rId4"/>
            </p:custDataLst>
          </p:nvPr>
        </p:nvSpPr>
        <p:spPr>
          <a:xfrm rot="2207342">
            <a:off x="8598535" y="4721225"/>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4" name="幻云PPT-演示军团15"/>
          <p:cNvSpPr/>
          <p:nvPr/>
        </p:nvSpPr>
        <p:spPr>
          <a:xfrm>
            <a:off x="8909050" y="5103495"/>
            <a:ext cx="341630" cy="207645"/>
          </a:xfrm>
          <a:custGeom>
            <a:avLst/>
            <a:gdLst>
              <a:gd name="connsiteX0" fmla="*/ 537037 w 607074"/>
              <a:gd name="connsiteY0" fmla="*/ 232866 h 369057"/>
              <a:gd name="connsiteX1" fmla="*/ 577577 w 607074"/>
              <a:gd name="connsiteY1" fmla="*/ 252322 h 369057"/>
              <a:gd name="connsiteX2" fmla="*/ 187760 w 607074"/>
              <a:gd name="connsiteY2" fmla="*/ 369057 h 369057"/>
              <a:gd name="connsiteX3" fmla="*/ 29496 w 607074"/>
              <a:gd name="connsiteY3" fmla="*/ 276277 h 369057"/>
              <a:gd name="connsiteX4" fmla="*/ 55305 w 607074"/>
              <a:gd name="connsiteY4" fmla="*/ 269711 h 369057"/>
              <a:gd name="connsiteX5" fmla="*/ 172786 w 607074"/>
              <a:gd name="connsiteY5" fmla="*/ 338536 h 369057"/>
              <a:gd name="connsiteX6" fmla="*/ 177899 w 607074"/>
              <a:gd name="connsiteY6" fmla="*/ 339995 h 369057"/>
              <a:gd name="connsiteX7" fmla="*/ 180821 w 607074"/>
              <a:gd name="connsiteY7" fmla="*/ 339508 h 369057"/>
              <a:gd name="connsiteX8" fmla="*/ 546096 w 607074"/>
              <a:gd name="connsiteY8" fmla="*/ 202734 h 369057"/>
              <a:gd name="connsiteX9" fmla="*/ 567769 w 607074"/>
              <a:gd name="connsiteY9" fmla="*/ 213067 h 369057"/>
              <a:gd name="connsiteX10" fmla="*/ 537938 w 607074"/>
              <a:gd name="connsiteY10" fmla="*/ 222063 h 369057"/>
              <a:gd name="connsiteX11" fmla="*/ 530755 w 607074"/>
              <a:gd name="connsiteY11" fmla="*/ 224130 h 369057"/>
              <a:gd name="connsiteX12" fmla="*/ 523571 w 607074"/>
              <a:gd name="connsiteY12" fmla="*/ 226318 h 369057"/>
              <a:gd name="connsiteX13" fmla="*/ 177902 w 607074"/>
              <a:gd name="connsiteY13" fmla="*/ 329893 h 369057"/>
              <a:gd name="connsiteX14" fmla="*/ 69172 w 607074"/>
              <a:gd name="connsiteY14" fmla="*/ 266070 h 369057"/>
              <a:gd name="connsiteX15" fmla="*/ 62963 w 607074"/>
              <a:gd name="connsiteY15" fmla="*/ 262423 h 369057"/>
              <a:gd name="connsiteX16" fmla="*/ 56753 w 607074"/>
              <a:gd name="connsiteY16" fmla="*/ 258898 h 369057"/>
              <a:gd name="connsiteX17" fmla="*/ 19617 w 607074"/>
              <a:gd name="connsiteY17" fmla="*/ 237138 h 369057"/>
              <a:gd name="connsiteX18" fmla="*/ 50300 w 607074"/>
              <a:gd name="connsiteY18" fmla="*/ 229236 h 369057"/>
              <a:gd name="connsiteX19" fmla="*/ 87314 w 607074"/>
              <a:gd name="connsiteY19" fmla="*/ 250996 h 369057"/>
              <a:gd name="connsiteX20" fmla="*/ 93524 w 607074"/>
              <a:gd name="connsiteY20" fmla="*/ 254643 h 369057"/>
              <a:gd name="connsiteX21" fmla="*/ 99733 w 607074"/>
              <a:gd name="connsiteY21" fmla="*/ 258290 h 369057"/>
              <a:gd name="connsiteX22" fmla="*/ 153185 w 607074"/>
              <a:gd name="connsiteY22" fmla="*/ 289533 h 369057"/>
              <a:gd name="connsiteX23" fmla="*/ 158299 w 607074"/>
              <a:gd name="connsiteY23" fmla="*/ 290992 h 369057"/>
              <a:gd name="connsiteX24" fmla="*/ 161221 w 607074"/>
              <a:gd name="connsiteY24" fmla="*/ 290505 h 369057"/>
              <a:gd name="connsiteX25" fmla="*/ 184842 w 607074"/>
              <a:gd name="connsiteY25" fmla="*/ 283455 h 369057"/>
              <a:gd name="connsiteX26" fmla="*/ 212116 w 607074"/>
              <a:gd name="connsiteY26" fmla="*/ 299380 h 369057"/>
              <a:gd name="connsiteX27" fmla="*/ 217229 w 607074"/>
              <a:gd name="connsiteY27" fmla="*/ 300717 h 369057"/>
              <a:gd name="connsiteX28" fmla="*/ 220152 w 607074"/>
              <a:gd name="connsiteY28" fmla="*/ 300352 h 369057"/>
              <a:gd name="connsiteX29" fmla="*/ 501898 w 607074"/>
              <a:gd name="connsiteY29" fmla="*/ 215985 h 369057"/>
              <a:gd name="connsiteX30" fmla="*/ 509082 w 607074"/>
              <a:gd name="connsiteY30" fmla="*/ 213797 h 369057"/>
              <a:gd name="connsiteX31" fmla="*/ 516266 w 607074"/>
              <a:gd name="connsiteY31" fmla="*/ 211608 h 369057"/>
              <a:gd name="connsiteX32" fmla="*/ 513938 w 607074"/>
              <a:gd name="connsiteY32" fmla="*/ 147693 h 369057"/>
              <a:gd name="connsiteX33" fmla="*/ 548152 w 607074"/>
              <a:gd name="connsiteY33" fmla="*/ 164101 h 369057"/>
              <a:gd name="connsiteX34" fmla="*/ 511747 w 607074"/>
              <a:gd name="connsiteY34" fmla="*/ 175040 h 369057"/>
              <a:gd name="connsiteX35" fmla="*/ 504563 w 607074"/>
              <a:gd name="connsiteY35" fmla="*/ 177227 h 369057"/>
              <a:gd name="connsiteX36" fmla="*/ 497379 w 607074"/>
              <a:gd name="connsiteY36" fmla="*/ 179293 h 369057"/>
              <a:gd name="connsiteX37" fmla="*/ 467549 w 607074"/>
              <a:gd name="connsiteY37" fmla="*/ 188287 h 369057"/>
              <a:gd name="connsiteX38" fmla="*/ 460365 w 607074"/>
              <a:gd name="connsiteY38" fmla="*/ 190354 h 369057"/>
              <a:gd name="connsiteX39" fmla="*/ 453181 w 607074"/>
              <a:gd name="connsiteY39" fmla="*/ 192541 h 369057"/>
              <a:gd name="connsiteX40" fmla="*/ 186167 w 607074"/>
              <a:gd name="connsiteY40" fmla="*/ 272514 h 369057"/>
              <a:gd name="connsiteX41" fmla="*/ 179592 w 607074"/>
              <a:gd name="connsiteY41" fmla="*/ 274459 h 369057"/>
              <a:gd name="connsiteX42" fmla="*/ 173017 w 607074"/>
              <a:gd name="connsiteY42" fmla="*/ 276404 h 369057"/>
              <a:gd name="connsiteX43" fmla="*/ 158285 w 607074"/>
              <a:gd name="connsiteY43" fmla="*/ 280779 h 369057"/>
              <a:gd name="connsiteX44" fmla="*/ 113721 w 607074"/>
              <a:gd name="connsiteY44" fmla="*/ 254648 h 369057"/>
              <a:gd name="connsiteX45" fmla="*/ 107512 w 607074"/>
              <a:gd name="connsiteY45" fmla="*/ 251123 h 369057"/>
              <a:gd name="connsiteX46" fmla="*/ 101302 w 607074"/>
              <a:gd name="connsiteY46" fmla="*/ 247477 h 369057"/>
              <a:gd name="connsiteX47" fmla="*/ 64166 w 607074"/>
              <a:gd name="connsiteY47" fmla="*/ 225722 h 369057"/>
              <a:gd name="connsiteX48" fmla="*/ 57957 w 607074"/>
              <a:gd name="connsiteY48" fmla="*/ 222075 h 369057"/>
              <a:gd name="connsiteX49" fmla="*/ 51747 w 607074"/>
              <a:gd name="connsiteY49" fmla="*/ 218429 h 369057"/>
              <a:gd name="connsiteX50" fmla="*/ 0 w 607074"/>
              <a:gd name="connsiteY50" fmla="*/ 188166 h 369057"/>
              <a:gd name="connsiteX51" fmla="*/ 71593 w 607074"/>
              <a:gd name="connsiteY51" fmla="*/ 169813 h 369057"/>
              <a:gd name="connsiteX52" fmla="*/ 88761 w 607074"/>
              <a:gd name="connsiteY52" fmla="*/ 179901 h 369057"/>
              <a:gd name="connsiteX53" fmla="*/ 94971 w 607074"/>
              <a:gd name="connsiteY53" fmla="*/ 183426 h 369057"/>
              <a:gd name="connsiteX54" fmla="*/ 101059 w 607074"/>
              <a:gd name="connsiteY54" fmla="*/ 187072 h 369057"/>
              <a:gd name="connsiteX55" fmla="*/ 123340 w 607074"/>
              <a:gd name="connsiteY55" fmla="*/ 200077 h 369057"/>
              <a:gd name="connsiteX56" fmla="*/ 129550 w 607074"/>
              <a:gd name="connsiteY56" fmla="*/ 203723 h 369057"/>
              <a:gd name="connsiteX57" fmla="*/ 135638 w 607074"/>
              <a:gd name="connsiteY57" fmla="*/ 207369 h 369057"/>
              <a:gd name="connsiteX58" fmla="*/ 172774 w 607074"/>
              <a:gd name="connsiteY58" fmla="*/ 229125 h 369057"/>
              <a:gd name="connsiteX59" fmla="*/ 178983 w 607074"/>
              <a:gd name="connsiteY59" fmla="*/ 232771 h 369057"/>
              <a:gd name="connsiteX60" fmla="*/ 185193 w 607074"/>
              <a:gd name="connsiteY60" fmla="*/ 236417 h 369057"/>
              <a:gd name="connsiteX61" fmla="*/ 192499 w 607074"/>
              <a:gd name="connsiteY61" fmla="*/ 240549 h 369057"/>
              <a:gd name="connsiteX62" fmla="*/ 197612 w 607074"/>
              <a:gd name="connsiteY62" fmla="*/ 242008 h 369057"/>
              <a:gd name="connsiteX63" fmla="*/ 200534 w 607074"/>
              <a:gd name="connsiteY63" fmla="*/ 241522 h 369057"/>
              <a:gd name="connsiteX64" fmla="*/ 412879 w 607074"/>
              <a:gd name="connsiteY64" fmla="*/ 177956 h 369057"/>
              <a:gd name="connsiteX65" fmla="*/ 426151 w 607074"/>
              <a:gd name="connsiteY65" fmla="*/ 173946 h 369057"/>
              <a:gd name="connsiteX66" fmla="*/ 433335 w 607074"/>
              <a:gd name="connsiteY66" fmla="*/ 171879 h 369057"/>
              <a:gd name="connsiteX67" fmla="*/ 463165 w 607074"/>
              <a:gd name="connsiteY67" fmla="*/ 162886 h 369057"/>
              <a:gd name="connsiteX68" fmla="*/ 470349 w 607074"/>
              <a:gd name="connsiteY68" fmla="*/ 160698 h 369057"/>
              <a:gd name="connsiteX69" fmla="*/ 477533 w 607074"/>
              <a:gd name="connsiteY69" fmla="*/ 158632 h 369057"/>
              <a:gd name="connsiteX70" fmla="*/ 537548 w 607074"/>
              <a:gd name="connsiteY70" fmla="*/ 140637 h 369057"/>
              <a:gd name="connsiteX71" fmla="*/ 607074 w 607074"/>
              <a:gd name="connsiteY71" fmla="*/ 173933 h 369057"/>
              <a:gd name="connsiteX72" fmla="*/ 546924 w 607074"/>
              <a:gd name="connsiteY72" fmla="*/ 191917 h 369057"/>
              <a:gd name="connsiteX73" fmla="*/ 539740 w 607074"/>
              <a:gd name="connsiteY73" fmla="*/ 194104 h 369057"/>
              <a:gd name="connsiteX74" fmla="*/ 532556 w 607074"/>
              <a:gd name="connsiteY74" fmla="*/ 196170 h 369057"/>
              <a:gd name="connsiteX75" fmla="*/ 502724 w 607074"/>
              <a:gd name="connsiteY75" fmla="*/ 205162 h 369057"/>
              <a:gd name="connsiteX76" fmla="*/ 495540 w 607074"/>
              <a:gd name="connsiteY76" fmla="*/ 207228 h 369057"/>
              <a:gd name="connsiteX77" fmla="*/ 488356 w 607074"/>
              <a:gd name="connsiteY77" fmla="*/ 209415 h 369057"/>
              <a:gd name="connsiteX78" fmla="*/ 217194 w 607074"/>
              <a:gd name="connsiteY78" fmla="*/ 290588 h 369057"/>
              <a:gd name="connsiteX79" fmla="*/ 198077 w 607074"/>
              <a:gd name="connsiteY79" fmla="*/ 279409 h 369057"/>
              <a:gd name="connsiteX80" fmla="*/ 466683 w 607074"/>
              <a:gd name="connsiteY80" fmla="*/ 199086 h 369057"/>
              <a:gd name="connsiteX81" fmla="*/ 473867 w 607074"/>
              <a:gd name="connsiteY81" fmla="*/ 196899 h 369057"/>
              <a:gd name="connsiteX82" fmla="*/ 481051 w 607074"/>
              <a:gd name="connsiteY82" fmla="*/ 194712 h 369057"/>
              <a:gd name="connsiteX83" fmla="*/ 510882 w 607074"/>
              <a:gd name="connsiteY83" fmla="*/ 185841 h 369057"/>
              <a:gd name="connsiteX84" fmla="*/ 518066 w 607074"/>
              <a:gd name="connsiteY84" fmla="*/ 183654 h 369057"/>
              <a:gd name="connsiteX85" fmla="*/ 525250 w 607074"/>
              <a:gd name="connsiteY85" fmla="*/ 181467 h 369057"/>
              <a:gd name="connsiteX86" fmla="*/ 551064 w 607074"/>
              <a:gd name="connsiteY86" fmla="*/ 173811 h 369057"/>
              <a:gd name="connsiteX87" fmla="*/ 558248 w 607074"/>
              <a:gd name="connsiteY87" fmla="*/ 164940 h 369057"/>
              <a:gd name="connsiteX88" fmla="*/ 552525 w 607074"/>
              <a:gd name="connsiteY88" fmla="*/ 154976 h 369057"/>
              <a:gd name="connsiteX89" fmla="*/ 528294 w 607074"/>
              <a:gd name="connsiteY89" fmla="*/ 143432 h 369057"/>
              <a:gd name="connsiteX90" fmla="*/ 546897 w 607074"/>
              <a:gd name="connsiteY90" fmla="*/ 95616 h 369057"/>
              <a:gd name="connsiteX91" fmla="*/ 587315 w 607074"/>
              <a:gd name="connsiteY91" fmla="*/ 115065 h 369057"/>
              <a:gd name="connsiteX92" fmla="*/ 538375 w 607074"/>
              <a:gd name="connsiteY92" fmla="*/ 129773 h 369057"/>
              <a:gd name="connsiteX93" fmla="*/ 531192 w 607074"/>
              <a:gd name="connsiteY93" fmla="*/ 131961 h 369057"/>
              <a:gd name="connsiteX94" fmla="*/ 524009 w 607074"/>
              <a:gd name="connsiteY94" fmla="*/ 134027 h 369057"/>
              <a:gd name="connsiteX95" fmla="*/ 514757 w 607074"/>
              <a:gd name="connsiteY95" fmla="*/ 136823 h 369057"/>
              <a:gd name="connsiteX96" fmla="*/ 507574 w 607074"/>
              <a:gd name="connsiteY96" fmla="*/ 139011 h 369057"/>
              <a:gd name="connsiteX97" fmla="*/ 500391 w 607074"/>
              <a:gd name="connsiteY97" fmla="*/ 141199 h 369057"/>
              <a:gd name="connsiteX98" fmla="*/ 463991 w 607074"/>
              <a:gd name="connsiteY98" fmla="*/ 152017 h 369057"/>
              <a:gd name="connsiteX99" fmla="*/ 456808 w 607074"/>
              <a:gd name="connsiteY99" fmla="*/ 154205 h 369057"/>
              <a:gd name="connsiteX100" fmla="*/ 449625 w 607074"/>
              <a:gd name="connsiteY100" fmla="*/ 156393 h 369057"/>
              <a:gd name="connsiteX101" fmla="*/ 410181 w 607074"/>
              <a:gd name="connsiteY101" fmla="*/ 168184 h 369057"/>
              <a:gd name="connsiteX102" fmla="*/ 288561 w 607074"/>
              <a:gd name="connsiteY102" fmla="*/ 204528 h 369057"/>
              <a:gd name="connsiteX103" fmla="*/ 197620 w 607074"/>
              <a:gd name="connsiteY103" fmla="*/ 231878 h 369057"/>
              <a:gd name="connsiteX104" fmla="*/ 192994 w 607074"/>
              <a:gd name="connsiteY104" fmla="*/ 229082 h 369057"/>
              <a:gd name="connsiteX105" fmla="*/ 186785 w 607074"/>
              <a:gd name="connsiteY105" fmla="*/ 225436 h 369057"/>
              <a:gd name="connsiteX106" fmla="*/ 149654 w 607074"/>
              <a:gd name="connsiteY106" fmla="*/ 203678 h 369057"/>
              <a:gd name="connsiteX107" fmla="*/ 143445 w 607074"/>
              <a:gd name="connsiteY107" fmla="*/ 200152 h 369057"/>
              <a:gd name="connsiteX108" fmla="*/ 137236 w 607074"/>
              <a:gd name="connsiteY108" fmla="*/ 196506 h 369057"/>
              <a:gd name="connsiteX109" fmla="*/ 115079 w 607074"/>
              <a:gd name="connsiteY109" fmla="*/ 183500 h 369057"/>
              <a:gd name="connsiteX110" fmla="*/ 108870 w 607074"/>
              <a:gd name="connsiteY110" fmla="*/ 179853 h 369057"/>
              <a:gd name="connsiteX111" fmla="*/ 102661 w 607074"/>
              <a:gd name="connsiteY111" fmla="*/ 176206 h 369057"/>
              <a:gd name="connsiteX112" fmla="*/ 85496 w 607074"/>
              <a:gd name="connsiteY112" fmla="*/ 166117 h 369057"/>
              <a:gd name="connsiteX113" fmla="*/ 79287 w 607074"/>
              <a:gd name="connsiteY113" fmla="*/ 162592 h 369057"/>
              <a:gd name="connsiteX114" fmla="*/ 73078 w 607074"/>
              <a:gd name="connsiteY114" fmla="*/ 158946 h 369057"/>
              <a:gd name="connsiteX115" fmla="*/ 39234 w 607074"/>
              <a:gd name="connsiteY115" fmla="*/ 139132 h 369057"/>
              <a:gd name="connsiteX116" fmla="*/ 65165 w 607074"/>
              <a:gd name="connsiteY116" fmla="*/ 132447 h 369057"/>
              <a:gd name="connsiteX117" fmla="*/ 99009 w 607074"/>
              <a:gd name="connsiteY117" fmla="*/ 152260 h 369057"/>
              <a:gd name="connsiteX118" fmla="*/ 105096 w 607074"/>
              <a:gd name="connsiteY118" fmla="*/ 155907 h 369057"/>
              <a:gd name="connsiteX119" fmla="*/ 111305 w 607074"/>
              <a:gd name="connsiteY119" fmla="*/ 159553 h 369057"/>
              <a:gd name="connsiteX120" fmla="*/ 128471 w 607074"/>
              <a:gd name="connsiteY120" fmla="*/ 169642 h 369057"/>
              <a:gd name="connsiteX121" fmla="*/ 134679 w 607074"/>
              <a:gd name="connsiteY121" fmla="*/ 173167 h 369057"/>
              <a:gd name="connsiteX122" fmla="*/ 140888 w 607074"/>
              <a:gd name="connsiteY122" fmla="*/ 176814 h 369057"/>
              <a:gd name="connsiteX123" fmla="*/ 163045 w 607074"/>
              <a:gd name="connsiteY123" fmla="*/ 189820 h 369057"/>
              <a:gd name="connsiteX124" fmla="*/ 169254 w 607074"/>
              <a:gd name="connsiteY124" fmla="*/ 193467 h 369057"/>
              <a:gd name="connsiteX125" fmla="*/ 175463 w 607074"/>
              <a:gd name="connsiteY125" fmla="*/ 197114 h 369057"/>
              <a:gd name="connsiteX126" fmla="*/ 182767 w 607074"/>
              <a:gd name="connsiteY126" fmla="*/ 201368 h 369057"/>
              <a:gd name="connsiteX127" fmla="*/ 187881 w 607074"/>
              <a:gd name="connsiteY127" fmla="*/ 202705 h 369057"/>
              <a:gd name="connsiteX128" fmla="*/ 190802 w 607074"/>
              <a:gd name="connsiteY128" fmla="*/ 202340 h 369057"/>
              <a:gd name="connsiteX129" fmla="*/ 403729 w 607074"/>
              <a:gd name="connsiteY129" fmla="*/ 138525 h 369057"/>
              <a:gd name="connsiteX130" fmla="*/ 416268 w 607074"/>
              <a:gd name="connsiteY130" fmla="*/ 134756 h 369057"/>
              <a:gd name="connsiteX131" fmla="*/ 423451 w 607074"/>
              <a:gd name="connsiteY131" fmla="*/ 132568 h 369057"/>
              <a:gd name="connsiteX132" fmla="*/ 459851 w 607074"/>
              <a:gd name="connsiteY132" fmla="*/ 121750 h 369057"/>
              <a:gd name="connsiteX133" fmla="*/ 467034 w 607074"/>
              <a:gd name="connsiteY133" fmla="*/ 119562 h 369057"/>
              <a:gd name="connsiteX134" fmla="*/ 474217 w 607074"/>
              <a:gd name="connsiteY134" fmla="*/ 117374 h 369057"/>
              <a:gd name="connsiteX135" fmla="*/ 483591 w 607074"/>
              <a:gd name="connsiteY135" fmla="*/ 114578 h 369057"/>
              <a:gd name="connsiteX136" fmla="*/ 490774 w 607074"/>
              <a:gd name="connsiteY136" fmla="*/ 112512 h 369057"/>
              <a:gd name="connsiteX137" fmla="*/ 497957 w 607074"/>
              <a:gd name="connsiteY137" fmla="*/ 110324 h 369057"/>
              <a:gd name="connsiteX138" fmla="*/ 419299 w 607074"/>
              <a:gd name="connsiteY138" fmla="*/ 0 h 369057"/>
              <a:gd name="connsiteX139" fmla="*/ 577578 w 607074"/>
              <a:gd name="connsiteY139" fmla="*/ 75964 h 369057"/>
              <a:gd name="connsiteX140" fmla="*/ 547748 w 607074"/>
              <a:gd name="connsiteY140" fmla="*/ 84836 h 369057"/>
              <a:gd name="connsiteX141" fmla="*/ 540565 w 607074"/>
              <a:gd name="connsiteY141" fmla="*/ 87024 h 369057"/>
              <a:gd name="connsiteX142" fmla="*/ 533382 w 607074"/>
              <a:gd name="connsiteY142" fmla="*/ 89212 h 369057"/>
              <a:gd name="connsiteX143" fmla="*/ 484437 w 607074"/>
              <a:gd name="connsiteY143" fmla="*/ 103797 h 369057"/>
              <a:gd name="connsiteX144" fmla="*/ 477253 w 607074"/>
              <a:gd name="connsiteY144" fmla="*/ 105985 h 369057"/>
              <a:gd name="connsiteX145" fmla="*/ 470070 w 607074"/>
              <a:gd name="connsiteY145" fmla="*/ 108172 h 369057"/>
              <a:gd name="connsiteX146" fmla="*/ 460695 w 607074"/>
              <a:gd name="connsiteY146" fmla="*/ 110968 h 369057"/>
              <a:gd name="connsiteX147" fmla="*/ 453512 w 607074"/>
              <a:gd name="connsiteY147" fmla="*/ 113156 h 369057"/>
              <a:gd name="connsiteX148" fmla="*/ 446328 w 607074"/>
              <a:gd name="connsiteY148" fmla="*/ 115222 h 369057"/>
              <a:gd name="connsiteX149" fmla="*/ 400914 w 607074"/>
              <a:gd name="connsiteY149" fmla="*/ 128835 h 369057"/>
              <a:gd name="connsiteX150" fmla="*/ 279283 w 607074"/>
              <a:gd name="connsiteY150" fmla="*/ 165297 h 369057"/>
              <a:gd name="connsiteX151" fmla="*/ 187846 w 607074"/>
              <a:gd name="connsiteY151" fmla="*/ 192644 h 369057"/>
              <a:gd name="connsiteX152" fmla="*/ 183098 w 607074"/>
              <a:gd name="connsiteY152" fmla="*/ 189970 h 369057"/>
              <a:gd name="connsiteX153" fmla="*/ 177010 w 607074"/>
              <a:gd name="connsiteY153" fmla="*/ 186324 h 369057"/>
              <a:gd name="connsiteX154" fmla="*/ 154729 w 607074"/>
              <a:gd name="connsiteY154" fmla="*/ 173319 h 369057"/>
              <a:gd name="connsiteX155" fmla="*/ 148642 w 607074"/>
              <a:gd name="connsiteY155" fmla="*/ 169673 h 369057"/>
              <a:gd name="connsiteX156" fmla="*/ 142432 w 607074"/>
              <a:gd name="connsiteY156" fmla="*/ 166026 h 369057"/>
              <a:gd name="connsiteX157" fmla="*/ 125265 w 607074"/>
              <a:gd name="connsiteY157" fmla="*/ 155938 h 369057"/>
              <a:gd name="connsiteX158" fmla="*/ 119056 w 607074"/>
              <a:gd name="connsiteY158" fmla="*/ 152414 h 369057"/>
              <a:gd name="connsiteX159" fmla="*/ 112846 w 607074"/>
              <a:gd name="connsiteY159" fmla="*/ 148767 h 369057"/>
              <a:gd name="connsiteX160" fmla="*/ 78999 w 607074"/>
              <a:gd name="connsiteY160" fmla="*/ 128956 h 369057"/>
              <a:gd name="connsiteX161" fmla="*/ 72789 w 607074"/>
              <a:gd name="connsiteY161" fmla="*/ 125310 h 369057"/>
              <a:gd name="connsiteX162" fmla="*/ 66580 w 607074"/>
              <a:gd name="connsiteY162" fmla="*/ 121664 h 369057"/>
              <a:gd name="connsiteX163" fmla="*/ 29567 w 607074"/>
              <a:gd name="connsiteY163" fmla="*/ 99908 h 369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607074" h="369057">
                <a:moveTo>
                  <a:pt x="537037" y="232866"/>
                </a:moveTo>
                <a:lnTo>
                  <a:pt x="577577" y="252322"/>
                </a:lnTo>
                <a:lnTo>
                  <a:pt x="187760" y="369057"/>
                </a:lnTo>
                <a:lnTo>
                  <a:pt x="29496" y="276277"/>
                </a:lnTo>
                <a:lnTo>
                  <a:pt x="55305" y="269711"/>
                </a:lnTo>
                <a:lnTo>
                  <a:pt x="172786" y="338536"/>
                </a:lnTo>
                <a:cubicBezTo>
                  <a:pt x="174369" y="339508"/>
                  <a:pt x="176195" y="339995"/>
                  <a:pt x="177899" y="339995"/>
                </a:cubicBezTo>
                <a:cubicBezTo>
                  <a:pt x="178873" y="339995"/>
                  <a:pt x="179847" y="339752"/>
                  <a:pt x="180821" y="339508"/>
                </a:cubicBezTo>
                <a:close/>
                <a:moveTo>
                  <a:pt x="546096" y="202734"/>
                </a:moveTo>
                <a:lnTo>
                  <a:pt x="567769" y="213067"/>
                </a:lnTo>
                <a:lnTo>
                  <a:pt x="537938" y="222063"/>
                </a:lnTo>
                <a:lnTo>
                  <a:pt x="530755" y="224130"/>
                </a:lnTo>
                <a:lnTo>
                  <a:pt x="523571" y="226318"/>
                </a:lnTo>
                <a:lnTo>
                  <a:pt x="177902" y="329893"/>
                </a:lnTo>
                <a:lnTo>
                  <a:pt x="69172" y="266070"/>
                </a:lnTo>
                <a:lnTo>
                  <a:pt x="62963" y="262423"/>
                </a:lnTo>
                <a:lnTo>
                  <a:pt x="56753" y="258898"/>
                </a:lnTo>
                <a:lnTo>
                  <a:pt x="19617" y="237138"/>
                </a:lnTo>
                <a:lnTo>
                  <a:pt x="50300" y="229236"/>
                </a:lnTo>
                <a:lnTo>
                  <a:pt x="87314" y="250996"/>
                </a:lnTo>
                <a:lnTo>
                  <a:pt x="93524" y="254643"/>
                </a:lnTo>
                <a:lnTo>
                  <a:pt x="99733" y="258290"/>
                </a:lnTo>
                <a:lnTo>
                  <a:pt x="153185" y="289533"/>
                </a:lnTo>
                <a:cubicBezTo>
                  <a:pt x="154768" y="290505"/>
                  <a:pt x="156594" y="290992"/>
                  <a:pt x="158299" y="290992"/>
                </a:cubicBezTo>
                <a:cubicBezTo>
                  <a:pt x="159273" y="290992"/>
                  <a:pt x="160247" y="290749"/>
                  <a:pt x="161221" y="290505"/>
                </a:cubicBezTo>
                <a:lnTo>
                  <a:pt x="184842" y="283455"/>
                </a:lnTo>
                <a:lnTo>
                  <a:pt x="212116" y="299380"/>
                </a:lnTo>
                <a:cubicBezTo>
                  <a:pt x="213698" y="300231"/>
                  <a:pt x="215403" y="300717"/>
                  <a:pt x="217229" y="300717"/>
                </a:cubicBezTo>
                <a:cubicBezTo>
                  <a:pt x="218203" y="300717"/>
                  <a:pt x="219177" y="300595"/>
                  <a:pt x="220152" y="300352"/>
                </a:cubicBezTo>
                <a:lnTo>
                  <a:pt x="501898" y="215985"/>
                </a:lnTo>
                <a:lnTo>
                  <a:pt x="509082" y="213797"/>
                </a:lnTo>
                <a:lnTo>
                  <a:pt x="516266" y="211608"/>
                </a:lnTo>
                <a:close/>
                <a:moveTo>
                  <a:pt x="513938" y="147693"/>
                </a:moveTo>
                <a:lnTo>
                  <a:pt x="548152" y="164101"/>
                </a:lnTo>
                <a:lnTo>
                  <a:pt x="511747" y="175040"/>
                </a:lnTo>
                <a:lnTo>
                  <a:pt x="504563" y="177227"/>
                </a:lnTo>
                <a:lnTo>
                  <a:pt x="497379" y="179293"/>
                </a:lnTo>
                <a:lnTo>
                  <a:pt x="467549" y="188287"/>
                </a:lnTo>
                <a:lnTo>
                  <a:pt x="460365" y="190354"/>
                </a:lnTo>
                <a:lnTo>
                  <a:pt x="453181" y="192541"/>
                </a:lnTo>
                <a:lnTo>
                  <a:pt x="186167" y="272514"/>
                </a:lnTo>
                <a:lnTo>
                  <a:pt x="179592" y="274459"/>
                </a:lnTo>
                <a:lnTo>
                  <a:pt x="173017" y="276404"/>
                </a:lnTo>
                <a:lnTo>
                  <a:pt x="158285" y="280779"/>
                </a:lnTo>
                <a:lnTo>
                  <a:pt x="113721" y="254648"/>
                </a:lnTo>
                <a:lnTo>
                  <a:pt x="107512" y="251123"/>
                </a:lnTo>
                <a:lnTo>
                  <a:pt x="101302" y="247477"/>
                </a:lnTo>
                <a:lnTo>
                  <a:pt x="64166" y="225722"/>
                </a:lnTo>
                <a:lnTo>
                  <a:pt x="57957" y="222075"/>
                </a:lnTo>
                <a:lnTo>
                  <a:pt x="51747" y="218429"/>
                </a:lnTo>
                <a:lnTo>
                  <a:pt x="0" y="188166"/>
                </a:lnTo>
                <a:lnTo>
                  <a:pt x="71593" y="169813"/>
                </a:lnTo>
                <a:lnTo>
                  <a:pt x="88761" y="179901"/>
                </a:lnTo>
                <a:lnTo>
                  <a:pt x="94971" y="183426"/>
                </a:lnTo>
                <a:lnTo>
                  <a:pt x="101059" y="187072"/>
                </a:lnTo>
                <a:lnTo>
                  <a:pt x="123340" y="200077"/>
                </a:lnTo>
                <a:lnTo>
                  <a:pt x="129550" y="203723"/>
                </a:lnTo>
                <a:lnTo>
                  <a:pt x="135638" y="207369"/>
                </a:lnTo>
                <a:lnTo>
                  <a:pt x="172774" y="229125"/>
                </a:lnTo>
                <a:lnTo>
                  <a:pt x="178983" y="232771"/>
                </a:lnTo>
                <a:lnTo>
                  <a:pt x="185193" y="236417"/>
                </a:lnTo>
                <a:lnTo>
                  <a:pt x="192499" y="240549"/>
                </a:lnTo>
                <a:cubicBezTo>
                  <a:pt x="194081" y="241522"/>
                  <a:pt x="195786" y="242008"/>
                  <a:pt x="197612" y="242008"/>
                </a:cubicBezTo>
                <a:cubicBezTo>
                  <a:pt x="198586" y="242008"/>
                  <a:pt x="199560" y="241765"/>
                  <a:pt x="200534" y="241522"/>
                </a:cubicBezTo>
                <a:lnTo>
                  <a:pt x="412879" y="177956"/>
                </a:lnTo>
                <a:lnTo>
                  <a:pt x="426151" y="173946"/>
                </a:lnTo>
                <a:lnTo>
                  <a:pt x="433335" y="171879"/>
                </a:lnTo>
                <a:lnTo>
                  <a:pt x="463165" y="162886"/>
                </a:lnTo>
                <a:lnTo>
                  <a:pt x="470349" y="160698"/>
                </a:lnTo>
                <a:lnTo>
                  <a:pt x="477533" y="158632"/>
                </a:lnTo>
                <a:close/>
                <a:moveTo>
                  <a:pt x="537548" y="140637"/>
                </a:moveTo>
                <a:lnTo>
                  <a:pt x="607074" y="173933"/>
                </a:lnTo>
                <a:lnTo>
                  <a:pt x="546924" y="191917"/>
                </a:lnTo>
                <a:lnTo>
                  <a:pt x="539740" y="194104"/>
                </a:lnTo>
                <a:lnTo>
                  <a:pt x="532556" y="196170"/>
                </a:lnTo>
                <a:lnTo>
                  <a:pt x="502724" y="205162"/>
                </a:lnTo>
                <a:lnTo>
                  <a:pt x="495540" y="207228"/>
                </a:lnTo>
                <a:lnTo>
                  <a:pt x="488356" y="209415"/>
                </a:lnTo>
                <a:lnTo>
                  <a:pt x="217194" y="290588"/>
                </a:lnTo>
                <a:lnTo>
                  <a:pt x="198077" y="279409"/>
                </a:lnTo>
                <a:lnTo>
                  <a:pt x="466683" y="199086"/>
                </a:lnTo>
                <a:lnTo>
                  <a:pt x="473867" y="196899"/>
                </a:lnTo>
                <a:lnTo>
                  <a:pt x="481051" y="194712"/>
                </a:lnTo>
                <a:lnTo>
                  <a:pt x="510882" y="185841"/>
                </a:lnTo>
                <a:lnTo>
                  <a:pt x="518066" y="183654"/>
                </a:lnTo>
                <a:lnTo>
                  <a:pt x="525250" y="181467"/>
                </a:lnTo>
                <a:lnTo>
                  <a:pt x="551064" y="173811"/>
                </a:lnTo>
                <a:cubicBezTo>
                  <a:pt x="555082" y="172596"/>
                  <a:pt x="557882" y="169072"/>
                  <a:pt x="558248" y="164940"/>
                </a:cubicBezTo>
                <a:cubicBezTo>
                  <a:pt x="558613" y="160809"/>
                  <a:pt x="556299" y="156799"/>
                  <a:pt x="552525" y="154976"/>
                </a:cubicBezTo>
                <a:lnTo>
                  <a:pt x="528294" y="143432"/>
                </a:lnTo>
                <a:close/>
                <a:moveTo>
                  <a:pt x="546897" y="95616"/>
                </a:moveTo>
                <a:lnTo>
                  <a:pt x="587315" y="115065"/>
                </a:lnTo>
                <a:lnTo>
                  <a:pt x="538375" y="129773"/>
                </a:lnTo>
                <a:lnTo>
                  <a:pt x="531192" y="131961"/>
                </a:lnTo>
                <a:lnTo>
                  <a:pt x="524009" y="134027"/>
                </a:lnTo>
                <a:lnTo>
                  <a:pt x="514757" y="136823"/>
                </a:lnTo>
                <a:lnTo>
                  <a:pt x="507574" y="139011"/>
                </a:lnTo>
                <a:lnTo>
                  <a:pt x="500391" y="141199"/>
                </a:lnTo>
                <a:lnTo>
                  <a:pt x="463991" y="152017"/>
                </a:lnTo>
                <a:lnTo>
                  <a:pt x="456808" y="154205"/>
                </a:lnTo>
                <a:lnTo>
                  <a:pt x="449625" y="156393"/>
                </a:lnTo>
                <a:lnTo>
                  <a:pt x="410181" y="168184"/>
                </a:lnTo>
                <a:lnTo>
                  <a:pt x="288561" y="204528"/>
                </a:lnTo>
                <a:lnTo>
                  <a:pt x="197620" y="231878"/>
                </a:lnTo>
                <a:lnTo>
                  <a:pt x="192994" y="229082"/>
                </a:lnTo>
                <a:lnTo>
                  <a:pt x="186785" y="225436"/>
                </a:lnTo>
                <a:lnTo>
                  <a:pt x="149654" y="203678"/>
                </a:lnTo>
                <a:lnTo>
                  <a:pt x="143445" y="200152"/>
                </a:lnTo>
                <a:lnTo>
                  <a:pt x="137236" y="196506"/>
                </a:lnTo>
                <a:lnTo>
                  <a:pt x="115079" y="183500"/>
                </a:lnTo>
                <a:lnTo>
                  <a:pt x="108870" y="179853"/>
                </a:lnTo>
                <a:lnTo>
                  <a:pt x="102661" y="176206"/>
                </a:lnTo>
                <a:lnTo>
                  <a:pt x="85496" y="166117"/>
                </a:lnTo>
                <a:lnTo>
                  <a:pt x="79287" y="162592"/>
                </a:lnTo>
                <a:lnTo>
                  <a:pt x="73078" y="158946"/>
                </a:lnTo>
                <a:lnTo>
                  <a:pt x="39234" y="139132"/>
                </a:lnTo>
                <a:lnTo>
                  <a:pt x="65165" y="132447"/>
                </a:lnTo>
                <a:lnTo>
                  <a:pt x="99009" y="152260"/>
                </a:lnTo>
                <a:lnTo>
                  <a:pt x="105096" y="155907"/>
                </a:lnTo>
                <a:lnTo>
                  <a:pt x="111305" y="159553"/>
                </a:lnTo>
                <a:lnTo>
                  <a:pt x="128471" y="169642"/>
                </a:lnTo>
                <a:lnTo>
                  <a:pt x="134679" y="173167"/>
                </a:lnTo>
                <a:lnTo>
                  <a:pt x="140888" y="176814"/>
                </a:lnTo>
                <a:lnTo>
                  <a:pt x="163045" y="189820"/>
                </a:lnTo>
                <a:lnTo>
                  <a:pt x="169254" y="193467"/>
                </a:lnTo>
                <a:lnTo>
                  <a:pt x="175463" y="197114"/>
                </a:lnTo>
                <a:lnTo>
                  <a:pt x="182767" y="201368"/>
                </a:lnTo>
                <a:cubicBezTo>
                  <a:pt x="184350" y="202219"/>
                  <a:pt x="186054" y="202705"/>
                  <a:pt x="187881" y="202705"/>
                </a:cubicBezTo>
                <a:cubicBezTo>
                  <a:pt x="188855" y="202705"/>
                  <a:pt x="189828" y="202584"/>
                  <a:pt x="190802" y="202340"/>
                </a:cubicBezTo>
                <a:lnTo>
                  <a:pt x="403729" y="138525"/>
                </a:lnTo>
                <a:lnTo>
                  <a:pt x="416268" y="134756"/>
                </a:lnTo>
                <a:lnTo>
                  <a:pt x="423451" y="132568"/>
                </a:lnTo>
                <a:lnTo>
                  <a:pt x="459851" y="121750"/>
                </a:lnTo>
                <a:lnTo>
                  <a:pt x="467034" y="119562"/>
                </a:lnTo>
                <a:lnTo>
                  <a:pt x="474217" y="117374"/>
                </a:lnTo>
                <a:lnTo>
                  <a:pt x="483591" y="114578"/>
                </a:lnTo>
                <a:lnTo>
                  <a:pt x="490774" y="112512"/>
                </a:lnTo>
                <a:lnTo>
                  <a:pt x="497957" y="110324"/>
                </a:lnTo>
                <a:close/>
                <a:moveTo>
                  <a:pt x="419299" y="0"/>
                </a:moveTo>
                <a:lnTo>
                  <a:pt x="577578" y="75964"/>
                </a:lnTo>
                <a:lnTo>
                  <a:pt x="547748" y="84836"/>
                </a:lnTo>
                <a:lnTo>
                  <a:pt x="540565" y="87024"/>
                </a:lnTo>
                <a:lnTo>
                  <a:pt x="533382" y="89212"/>
                </a:lnTo>
                <a:lnTo>
                  <a:pt x="484437" y="103797"/>
                </a:lnTo>
                <a:lnTo>
                  <a:pt x="477253" y="105985"/>
                </a:lnTo>
                <a:lnTo>
                  <a:pt x="470070" y="108172"/>
                </a:lnTo>
                <a:lnTo>
                  <a:pt x="460695" y="110968"/>
                </a:lnTo>
                <a:lnTo>
                  <a:pt x="453512" y="113156"/>
                </a:lnTo>
                <a:lnTo>
                  <a:pt x="446328" y="115222"/>
                </a:lnTo>
                <a:lnTo>
                  <a:pt x="400914" y="128835"/>
                </a:lnTo>
                <a:lnTo>
                  <a:pt x="279283" y="165297"/>
                </a:lnTo>
                <a:lnTo>
                  <a:pt x="187846" y="192644"/>
                </a:lnTo>
                <a:lnTo>
                  <a:pt x="183098" y="189970"/>
                </a:lnTo>
                <a:lnTo>
                  <a:pt x="177010" y="186324"/>
                </a:lnTo>
                <a:lnTo>
                  <a:pt x="154729" y="173319"/>
                </a:lnTo>
                <a:lnTo>
                  <a:pt x="148642" y="169673"/>
                </a:lnTo>
                <a:lnTo>
                  <a:pt x="142432" y="166026"/>
                </a:lnTo>
                <a:lnTo>
                  <a:pt x="125265" y="155938"/>
                </a:lnTo>
                <a:lnTo>
                  <a:pt x="119056" y="152414"/>
                </a:lnTo>
                <a:lnTo>
                  <a:pt x="112846" y="148767"/>
                </a:lnTo>
                <a:lnTo>
                  <a:pt x="78999" y="128956"/>
                </a:lnTo>
                <a:lnTo>
                  <a:pt x="72789" y="125310"/>
                </a:lnTo>
                <a:lnTo>
                  <a:pt x="66580" y="121664"/>
                </a:lnTo>
                <a:lnTo>
                  <a:pt x="29567" y="99908"/>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9" name="幻云PPT-演示军团16"/>
          <p:cNvSpPr/>
          <p:nvPr>
            <p:custDataLst>
              <p:tags r:id="rId5"/>
            </p:custDataLst>
          </p:nvPr>
        </p:nvSpPr>
        <p:spPr>
          <a:xfrm rot="2759768">
            <a:off x="7614920" y="357949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3" name="幻云PPT-演示军团17"/>
          <p:cNvSpPr/>
          <p:nvPr/>
        </p:nvSpPr>
        <p:spPr>
          <a:xfrm>
            <a:off x="7924165" y="3905250"/>
            <a:ext cx="341630" cy="321310"/>
          </a:xfrm>
          <a:custGeom>
            <a:avLst/>
            <a:gdLst>
              <a:gd name="connsiteX0" fmla="*/ 221397 w 605663"/>
              <a:gd name="connsiteY0" fmla="*/ 338284 h 569573"/>
              <a:gd name="connsiteX1" fmla="*/ 240909 w 605663"/>
              <a:gd name="connsiteY1" fmla="*/ 339972 h 569573"/>
              <a:gd name="connsiteX2" fmla="*/ 335552 w 605663"/>
              <a:gd name="connsiteY2" fmla="*/ 381238 h 569573"/>
              <a:gd name="connsiteX3" fmla="*/ 350763 w 605663"/>
              <a:gd name="connsiteY3" fmla="*/ 422964 h 569573"/>
              <a:gd name="connsiteX4" fmla="*/ 310202 w 605663"/>
              <a:gd name="connsiteY4" fmla="*/ 437077 h 569573"/>
              <a:gd name="connsiteX5" fmla="*/ 246594 w 605663"/>
              <a:gd name="connsiteY5" fmla="*/ 409771 h 569573"/>
              <a:gd name="connsiteX6" fmla="*/ 233074 w 605663"/>
              <a:gd name="connsiteY6" fmla="*/ 409925 h 569573"/>
              <a:gd name="connsiteX7" fmla="*/ 214944 w 605663"/>
              <a:gd name="connsiteY7" fmla="*/ 418515 h 569573"/>
              <a:gd name="connsiteX8" fmla="*/ 214330 w 605663"/>
              <a:gd name="connsiteY8" fmla="*/ 426646 h 569573"/>
              <a:gd name="connsiteX9" fmla="*/ 319266 w 605663"/>
              <a:gd name="connsiteY9" fmla="*/ 497979 h 569573"/>
              <a:gd name="connsiteX10" fmla="*/ 338779 w 605663"/>
              <a:gd name="connsiteY10" fmla="*/ 500894 h 569573"/>
              <a:gd name="connsiteX11" fmla="*/ 490115 w 605663"/>
              <a:gd name="connsiteY11" fmla="*/ 454872 h 569573"/>
              <a:gd name="connsiteX12" fmla="*/ 528833 w 605663"/>
              <a:gd name="connsiteY12" fmla="*/ 476656 h 569573"/>
              <a:gd name="connsiteX13" fmla="*/ 507170 w 605663"/>
              <a:gd name="connsiteY13" fmla="*/ 513780 h 569573"/>
              <a:gd name="connsiteX14" fmla="*/ 323107 w 605663"/>
              <a:gd name="connsiteY14" fmla="*/ 568392 h 569573"/>
              <a:gd name="connsiteX15" fmla="*/ 262880 w 605663"/>
              <a:gd name="connsiteY15" fmla="*/ 560875 h 569573"/>
              <a:gd name="connsiteX16" fmla="*/ 101096 w 605663"/>
              <a:gd name="connsiteY16" fmla="*/ 499053 h 569573"/>
              <a:gd name="connsiteX17" fmla="*/ 83581 w 605663"/>
              <a:gd name="connsiteY17" fmla="*/ 495832 h 569573"/>
              <a:gd name="connsiteX18" fmla="*/ 30728 w 605663"/>
              <a:gd name="connsiteY18" fmla="*/ 495832 h 569573"/>
              <a:gd name="connsiteX19" fmla="*/ 0 w 605663"/>
              <a:gd name="connsiteY19" fmla="*/ 465151 h 569573"/>
              <a:gd name="connsiteX20" fmla="*/ 154 w 605663"/>
              <a:gd name="connsiteY20" fmla="*/ 397039 h 569573"/>
              <a:gd name="connsiteX21" fmla="*/ 30728 w 605663"/>
              <a:gd name="connsiteY21" fmla="*/ 368045 h 569573"/>
              <a:gd name="connsiteX22" fmla="*/ 97716 w 605663"/>
              <a:gd name="connsiteY22" fmla="*/ 368045 h 569573"/>
              <a:gd name="connsiteX23" fmla="*/ 221397 w 605663"/>
              <a:gd name="connsiteY23" fmla="*/ 338284 h 569573"/>
              <a:gd name="connsiteX24" fmla="*/ 158592 w 605663"/>
              <a:gd name="connsiteY24" fmla="*/ 0 h 569573"/>
              <a:gd name="connsiteX25" fmla="*/ 574937 w 605663"/>
              <a:gd name="connsiteY25" fmla="*/ 0 h 569573"/>
              <a:gd name="connsiteX26" fmla="*/ 605663 w 605663"/>
              <a:gd name="connsiteY26" fmla="*/ 30684 h 569573"/>
              <a:gd name="connsiteX27" fmla="*/ 605663 w 605663"/>
              <a:gd name="connsiteY27" fmla="*/ 358696 h 569573"/>
              <a:gd name="connsiteX28" fmla="*/ 574937 w 605663"/>
              <a:gd name="connsiteY28" fmla="*/ 389380 h 569573"/>
              <a:gd name="connsiteX29" fmla="*/ 413161 w 605663"/>
              <a:gd name="connsiteY29" fmla="*/ 389380 h 569573"/>
              <a:gd name="connsiteX30" fmla="*/ 360158 w 605663"/>
              <a:gd name="connsiteY30" fmla="*/ 324944 h 569573"/>
              <a:gd name="connsiteX31" fmla="*/ 265520 w 605663"/>
              <a:gd name="connsiteY31" fmla="*/ 283674 h 569573"/>
              <a:gd name="connsiteX32" fmla="*/ 206986 w 605663"/>
              <a:gd name="connsiteY32" fmla="*/ 278611 h 569573"/>
              <a:gd name="connsiteX33" fmla="*/ 127865 w 605663"/>
              <a:gd name="connsiteY33" fmla="*/ 297635 h 569573"/>
              <a:gd name="connsiteX34" fmla="*/ 127865 w 605663"/>
              <a:gd name="connsiteY34" fmla="*/ 30684 h 569573"/>
              <a:gd name="connsiteX35" fmla="*/ 158592 w 605663"/>
              <a:gd name="connsiteY35" fmla="*/ 0 h 569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5663" h="569573">
                <a:moveTo>
                  <a:pt x="221397" y="338284"/>
                </a:moveTo>
                <a:cubicBezTo>
                  <a:pt x="228004" y="336597"/>
                  <a:pt x="234917" y="337364"/>
                  <a:pt x="240909" y="339972"/>
                </a:cubicBezTo>
                <a:cubicBezTo>
                  <a:pt x="268411" y="351938"/>
                  <a:pt x="291457" y="362062"/>
                  <a:pt x="335552" y="381238"/>
                </a:cubicBezTo>
                <a:cubicBezTo>
                  <a:pt x="351531" y="388141"/>
                  <a:pt x="358599" y="407163"/>
                  <a:pt x="350763" y="422964"/>
                </a:cubicBezTo>
                <a:cubicBezTo>
                  <a:pt x="343388" y="437691"/>
                  <a:pt x="325258" y="443674"/>
                  <a:pt x="310202" y="437077"/>
                </a:cubicBezTo>
                <a:cubicBezTo>
                  <a:pt x="289153" y="428027"/>
                  <a:pt x="267950" y="418976"/>
                  <a:pt x="246594" y="409771"/>
                </a:cubicBezTo>
                <a:cubicBezTo>
                  <a:pt x="242292" y="407930"/>
                  <a:pt x="237376" y="407930"/>
                  <a:pt x="233074" y="409925"/>
                </a:cubicBezTo>
                <a:lnTo>
                  <a:pt x="214944" y="418515"/>
                </a:lnTo>
                <a:cubicBezTo>
                  <a:pt x="211564" y="420049"/>
                  <a:pt x="211257" y="424498"/>
                  <a:pt x="214330" y="426646"/>
                </a:cubicBezTo>
                <a:cubicBezTo>
                  <a:pt x="236608" y="441833"/>
                  <a:pt x="295298" y="481718"/>
                  <a:pt x="319266" y="497979"/>
                </a:cubicBezTo>
                <a:cubicBezTo>
                  <a:pt x="324951" y="501814"/>
                  <a:pt x="332172" y="502888"/>
                  <a:pt x="338779" y="500894"/>
                </a:cubicBezTo>
                <a:lnTo>
                  <a:pt x="490115" y="454872"/>
                </a:lnTo>
                <a:cubicBezTo>
                  <a:pt x="506709" y="449810"/>
                  <a:pt x="524377" y="459475"/>
                  <a:pt x="528833" y="476656"/>
                </a:cubicBezTo>
                <a:cubicBezTo>
                  <a:pt x="532981" y="492610"/>
                  <a:pt x="522995" y="509024"/>
                  <a:pt x="507170" y="513780"/>
                </a:cubicBezTo>
                <a:cubicBezTo>
                  <a:pt x="373502" y="554586"/>
                  <a:pt x="334938" y="566245"/>
                  <a:pt x="323107" y="568392"/>
                </a:cubicBezTo>
                <a:cubicBezTo>
                  <a:pt x="315886" y="569773"/>
                  <a:pt x="292226" y="572074"/>
                  <a:pt x="262880" y="560875"/>
                </a:cubicBezTo>
                <a:cubicBezTo>
                  <a:pt x="247055" y="554739"/>
                  <a:pt x="138431" y="513320"/>
                  <a:pt x="101096" y="499053"/>
                </a:cubicBezTo>
                <a:cubicBezTo>
                  <a:pt x="95565" y="496905"/>
                  <a:pt x="89573" y="495832"/>
                  <a:pt x="83581" y="495832"/>
                </a:cubicBezTo>
                <a:lnTo>
                  <a:pt x="30728" y="495832"/>
                </a:lnTo>
                <a:cubicBezTo>
                  <a:pt x="13828" y="495832"/>
                  <a:pt x="0" y="482179"/>
                  <a:pt x="0" y="465151"/>
                </a:cubicBezTo>
                <a:lnTo>
                  <a:pt x="154" y="397039"/>
                </a:lnTo>
                <a:cubicBezTo>
                  <a:pt x="922" y="380317"/>
                  <a:pt x="14750" y="368045"/>
                  <a:pt x="30728" y="368045"/>
                </a:cubicBezTo>
                <a:lnTo>
                  <a:pt x="97716" y="368045"/>
                </a:lnTo>
                <a:cubicBezTo>
                  <a:pt x="110315" y="364977"/>
                  <a:pt x="206955" y="341659"/>
                  <a:pt x="221397" y="338284"/>
                </a:cubicBezTo>
                <a:close/>
                <a:moveTo>
                  <a:pt x="158592" y="0"/>
                </a:moveTo>
                <a:lnTo>
                  <a:pt x="574937" y="0"/>
                </a:lnTo>
                <a:cubicBezTo>
                  <a:pt x="591990" y="0"/>
                  <a:pt x="605663" y="13654"/>
                  <a:pt x="605663" y="30684"/>
                </a:cubicBezTo>
                <a:lnTo>
                  <a:pt x="605663" y="358696"/>
                </a:lnTo>
                <a:cubicBezTo>
                  <a:pt x="605663" y="375726"/>
                  <a:pt x="591990" y="389380"/>
                  <a:pt x="574937" y="389380"/>
                </a:cubicBezTo>
                <a:lnTo>
                  <a:pt x="413161" y="389380"/>
                </a:lnTo>
                <a:cubicBezTo>
                  <a:pt x="407016" y="361764"/>
                  <a:pt x="388119" y="337217"/>
                  <a:pt x="360158" y="324944"/>
                </a:cubicBezTo>
                <a:lnTo>
                  <a:pt x="265520" y="283674"/>
                </a:lnTo>
                <a:cubicBezTo>
                  <a:pt x="246623" y="275542"/>
                  <a:pt x="226037" y="274008"/>
                  <a:pt x="206986" y="278611"/>
                </a:cubicBezTo>
                <a:lnTo>
                  <a:pt x="127865" y="297635"/>
                </a:lnTo>
                <a:lnTo>
                  <a:pt x="127865" y="30684"/>
                </a:lnTo>
                <a:cubicBezTo>
                  <a:pt x="127865" y="13654"/>
                  <a:pt x="141539" y="0"/>
                  <a:pt x="158592"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71" name="幻云PPT-演示军团18"/>
          <p:cNvSpPr/>
          <p:nvPr>
            <p:custDataLst>
              <p:tags r:id="rId6"/>
            </p:custDataLst>
          </p:nvPr>
        </p:nvSpPr>
        <p:spPr>
          <a:xfrm rot="19232244">
            <a:off x="4676140" y="358457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1" name="幻云PPT-演示军团19"/>
          <p:cNvSpPr/>
          <p:nvPr/>
        </p:nvSpPr>
        <p:spPr>
          <a:xfrm>
            <a:off x="4995545" y="3895090"/>
            <a:ext cx="335280" cy="341630"/>
          </a:xfrm>
          <a:custGeom>
            <a:avLst/>
            <a:gdLst>
              <a:gd name="connsiteX0" fmla="*/ 0 w 570027"/>
              <a:gd name="connsiteY0" fmla="*/ 383170 h 580542"/>
              <a:gd name="connsiteX1" fmla="*/ 570027 w 570027"/>
              <a:gd name="connsiteY1" fmla="*/ 383170 h 580542"/>
              <a:gd name="connsiteX2" fmla="*/ 555340 w 570027"/>
              <a:gd name="connsiteY2" fmla="*/ 498785 h 580542"/>
              <a:gd name="connsiteX3" fmla="*/ 475230 w 570027"/>
              <a:gd name="connsiteY3" fmla="*/ 580542 h 580542"/>
              <a:gd name="connsiteX4" fmla="*/ 105745 w 570027"/>
              <a:gd name="connsiteY4" fmla="*/ 580542 h 580542"/>
              <a:gd name="connsiteX5" fmla="*/ 83670 w 570027"/>
              <a:gd name="connsiteY5" fmla="*/ 566323 h 580542"/>
              <a:gd name="connsiteX6" fmla="*/ 131117 w 570027"/>
              <a:gd name="connsiteY6" fmla="*/ 230820 h 580542"/>
              <a:gd name="connsiteX7" fmla="*/ 220658 w 570027"/>
              <a:gd name="connsiteY7" fmla="*/ 230820 h 580542"/>
              <a:gd name="connsiteX8" fmla="*/ 220658 w 570027"/>
              <a:gd name="connsiteY8" fmla="*/ 334833 h 580542"/>
              <a:gd name="connsiteX9" fmla="*/ 106907 w 570027"/>
              <a:gd name="connsiteY9" fmla="*/ 334833 h 580542"/>
              <a:gd name="connsiteX10" fmla="*/ 106907 w 570027"/>
              <a:gd name="connsiteY10" fmla="*/ 255001 h 580542"/>
              <a:gd name="connsiteX11" fmla="*/ 131117 w 570027"/>
              <a:gd name="connsiteY11" fmla="*/ 230820 h 580542"/>
              <a:gd name="connsiteX12" fmla="*/ 325497 w 570027"/>
              <a:gd name="connsiteY12" fmla="*/ 4304 h 580542"/>
              <a:gd name="connsiteX13" fmla="*/ 349707 w 570027"/>
              <a:gd name="connsiteY13" fmla="*/ 28478 h 580542"/>
              <a:gd name="connsiteX14" fmla="*/ 349707 w 570027"/>
              <a:gd name="connsiteY14" fmla="*/ 122775 h 580542"/>
              <a:gd name="connsiteX15" fmla="*/ 499597 w 570027"/>
              <a:gd name="connsiteY15" fmla="*/ 122775 h 580542"/>
              <a:gd name="connsiteX16" fmla="*/ 523807 w 570027"/>
              <a:gd name="connsiteY16" fmla="*/ 146950 h 580542"/>
              <a:gd name="connsiteX17" fmla="*/ 523807 w 570027"/>
              <a:gd name="connsiteY17" fmla="*/ 334833 h 580542"/>
              <a:gd name="connsiteX18" fmla="*/ 269066 w 570027"/>
              <a:gd name="connsiteY18" fmla="*/ 334833 h 580542"/>
              <a:gd name="connsiteX19" fmla="*/ 269066 w 570027"/>
              <a:gd name="connsiteY19" fmla="*/ 122775 h 580542"/>
              <a:gd name="connsiteX20" fmla="*/ 301287 w 570027"/>
              <a:gd name="connsiteY20" fmla="*/ 122775 h 580542"/>
              <a:gd name="connsiteX21" fmla="*/ 301287 w 570027"/>
              <a:gd name="connsiteY21" fmla="*/ 28478 h 580542"/>
              <a:gd name="connsiteX22" fmla="*/ 325497 w 570027"/>
              <a:gd name="connsiteY22" fmla="*/ 4304 h 580542"/>
              <a:gd name="connsiteX23" fmla="*/ 400285 w 570027"/>
              <a:gd name="connsiteY23" fmla="*/ 0 h 580542"/>
              <a:gd name="connsiteX24" fmla="*/ 539062 w 570027"/>
              <a:gd name="connsiteY24" fmla="*/ 0 h 580542"/>
              <a:gd name="connsiteX25" fmla="*/ 562829 w 570027"/>
              <a:gd name="connsiteY25" fmla="*/ 23755 h 580542"/>
              <a:gd name="connsiteX26" fmla="*/ 539062 w 570027"/>
              <a:gd name="connsiteY26" fmla="*/ 47420 h 580542"/>
              <a:gd name="connsiteX27" fmla="*/ 400285 w 570027"/>
              <a:gd name="connsiteY27" fmla="*/ 47420 h 580542"/>
              <a:gd name="connsiteX28" fmla="*/ 376607 w 570027"/>
              <a:gd name="connsiteY28" fmla="*/ 23755 h 580542"/>
              <a:gd name="connsiteX29" fmla="*/ 400285 w 570027"/>
              <a:gd name="connsiteY29" fmla="*/ 0 h 58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70027" h="580542">
                <a:moveTo>
                  <a:pt x="0" y="383170"/>
                </a:moveTo>
                <a:lnTo>
                  <a:pt x="570027" y="383170"/>
                </a:lnTo>
                <a:lnTo>
                  <a:pt x="555340" y="498785"/>
                </a:lnTo>
                <a:cubicBezTo>
                  <a:pt x="554450" y="544018"/>
                  <a:pt x="518846" y="580542"/>
                  <a:pt x="475230" y="580542"/>
                </a:cubicBezTo>
                <a:lnTo>
                  <a:pt x="105745" y="580542"/>
                </a:lnTo>
                <a:cubicBezTo>
                  <a:pt x="96221" y="580542"/>
                  <a:pt x="87587" y="574943"/>
                  <a:pt x="83670" y="566323"/>
                </a:cubicBezTo>
                <a:close/>
                <a:moveTo>
                  <a:pt x="131117" y="230820"/>
                </a:moveTo>
                <a:lnTo>
                  <a:pt x="220658" y="230820"/>
                </a:lnTo>
                <a:lnTo>
                  <a:pt x="220658" y="334833"/>
                </a:lnTo>
                <a:lnTo>
                  <a:pt x="106907" y="334833"/>
                </a:lnTo>
                <a:lnTo>
                  <a:pt x="106907" y="255001"/>
                </a:lnTo>
                <a:cubicBezTo>
                  <a:pt x="106907" y="241666"/>
                  <a:pt x="117766" y="230820"/>
                  <a:pt x="131117" y="230820"/>
                </a:cubicBezTo>
                <a:close/>
                <a:moveTo>
                  <a:pt x="325497" y="4304"/>
                </a:moveTo>
                <a:cubicBezTo>
                  <a:pt x="338937" y="4304"/>
                  <a:pt x="349707" y="15058"/>
                  <a:pt x="349707" y="28478"/>
                </a:cubicBezTo>
                <a:lnTo>
                  <a:pt x="349707" y="122775"/>
                </a:lnTo>
                <a:lnTo>
                  <a:pt x="499597" y="122775"/>
                </a:lnTo>
                <a:cubicBezTo>
                  <a:pt x="513037" y="122775"/>
                  <a:pt x="523807" y="133618"/>
                  <a:pt x="523807" y="146950"/>
                </a:cubicBezTo>
                <a:lnTo>
                  <a:pt x="523807" y="334833"/>
                </a:lnTo>
                <a:lnTo>
                  <a:pt x="269066" y="334833"/>
                </a:lnTo>
                <a:lnTo>
                  <a:pt x="269066" y="122775"/>
                </a:lnTo>
                <a:lnTo>
                  <a:pt x="301287" y="122775"/>
                </a:lnTo>
                <a:lnTo>
                  <a:pt x="301287" y="28478"/>
                </a:lnTo>
                <a:cubicBezTo>
                  <a:pt x="301287" y="15058"/>
                  <a:pt x="312146" y="4304"/>
                  <a:pt x="325497" y="4304"/>
                </a:cubicBezTo>
                <a:close/>
                <a:moveTo>
                  <a:pt x="400285" y="0"/>
                </a:moveTo>
                <a:lnTo>
                  <a:pt x="539062" y="0"/>
                </a:lnTo>
                <a:cubicBezTo>
                  <a:pt x="552147" y="0"/>
                  <a:pt x="562829" y="10587"/>
                  <a:pt x="562829" y="23755"/>
                </a:cubicBezTo>
                <a:cubicBezTo>
                  <a:pt x="562829" y="36744"/>
                  <a:pt x="552236" y="47420"/>
                  <a:pt x="539062" y="47420"/>
                </a:cubicBezTo>
                <a:lnTo>
                  <a:pt x="400285" y="47420"/>
                </a:lnTo>
                <a:cubicBezTo>
                  <a:pt x="387289" y="47420"/>
                  <a:pt x="376607" y="36744"/>
                  <a:pt x="376607" y="23755"/>
                </a:cubicBezTo>
                <a:cubicBezTo>
                  <a:pt x="376607" y="10676"/>
                  <a:pt x="387111" y="0"/>
                  <a:pt x="400285"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104" name="幻云PPT-演示军团20"/>
          <p:cNvSpPr txBox="1"/>
          <p:nvPr/>
        </p:nvSpPr>
        <p:spPr>
          <a:xfrm>
            <a:off x="1512570" y="4414520"/>
            <a:ext cx="1906905" cy="327025"/>
          </a:xfrm>
          <a:prstGeom prst="rect">
            <a:avLst/>
          </a:prstGeom>
          <a:noFill/>
          <a:effectLst/>
        </p:spPr>
        <p:txBody>
          <a:bodyPr wrap="square" lIns="54315" tIns="27158" rIns="54315" bIns="27158" rtlCol="0">
            <a:spAutoFit/>
          </a:bodyPr>
          <a:lstStyle/>
          <a:p>
            <a:pPr algn="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保护数据隐私</a:t>
            </a:r>
          </a:p>
        </p:txBody>
      </p:sp>
      <p:grpSp>
        <p:nvGrpSpPr>
          <p:cNvPr id="4" name="组合 3"/>
          <p:cNvGrpSpPr/>
          <p:nvPr/>
        </p:nvGrpSpPr>
        <p:grpSpPr>
          <a:xfrm>
            <a:off x="3381375" y="4490720"/>
            <a:ext cx="292100" cy="176530"/>
            <a:chOff x="5725" y="7225"/>
            <a:chExt cx="460" cy="278"/>
          </a:xfrm>
        </p:grpSpPr>
        <p:sp>
          <p:nvSpPr>
            <p:cNvPr id="105" name="幻云PPT-演示军团21"/>
            <p:cNvSpPr/>
            <p:nvPr>
              <p:custDataLst>
                <p:tags r:id="rId16"/>
              </p:custDataLst>
            </p:nvPr>
          </p:nvSpPr>
          <p:spPr>
            <a:xfrm flipV="1">
              <a:off x="5785" y="7225"/>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06" name="幻云PPT-演示军团22"/>
            <p:cNvSpPr txBox="1"/>
            <p:nvPr>
              <p:custDataLst>
                <p:tags r:id="rId17"/>
              </p:custDataLst>
            </p:nvPr>
          </p:nvSpPr>
          <p:spPr>
            <a:xfrm>
              <a:off x="5725" y="7225"/>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1</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08" name="幻云PPT-演示军团24"/>
          <p:cNvSpPr txBox="1"/>
          <p:nvPr/>
        </p:nvSpPr>
        <p:spPr>
          <a:xfrm>
            <a:off x="1709420" y="4945380"/>
            <a:ext cx="1906270" cy="653415"/>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实现数据不出域的多方协作训练</a:t>
            </a:r>
          </a:p>
        </p:txBody>
      </p:sp>
      <p:sp>
        <p:nvSpPr>
          <p:cNvPr id="113" name="幻云PPT-演示军团25"/>
          <p:cNvSpPr txBox="1"/>
          <p:nvPr/>
        </p:nvSpPr>
        <p:spPr>
          <a:xfrm>
            <a:off x="2667635" y="2633345"/>
            <a:ext cx="1870075" cy="327025"/>
          </a:xfrm>
          <a:prstGeom prst="rect">
            <a:avLst/>
          </a:prstGeom>
          <a:noFill/>
          <a:effectLst/>
        </p:spPr>
        <p:txBody>
          <a:bodyPr wrap="square" lIns="54315" tIns="27158" rIns="54315" bIns="27158" rtlCol="0">
            <a:spAutoFit/>
          </a:bodyPr>
          <a:lstStyle/>
          <a:p>
            <a:pPr algn="r"/>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利用未标记数据</a:t>
            </a:r>
          </a:p>
        </p:txBody>
      </p:sp>
      <p:sp>
        <p:nvSpPr>
          <p:cNvPr id="114" name="幻云PPT-演示军团26"/>
          <p:cNvSpPr/>
          <p:nvPr>
            <p:custDataLst>
              <p:tags r:id="rId7"/>
            </p:custDataLst>
          </p:nvPr>
        </p:nvSpPr>
        <p:spPr>
          <a:xfrm flipV="1">
            <a:off x="4595495" y="268732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15" name="幻云PPT-演示军团27"/>
          <p:cNvSpPr txBox="1"/>
          <p:nvPr>
            <p:custDataLst>
              <p:tags r:id="rId8"/>
            </p:custDataLst>
          </p:nvPr>
        </p:nvSpPr>
        <p:spPr>
          <a:xfrm>
            <a:off x="4557395" y="268732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2</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17" name="幻云PPT-演示军团29"/>
          <p:cNvSpPr txBox="1"/>
          <p:nvPr/>
        </p:nvSpPr>
        <p:spPr>
          <a:xfrm>
            <a:off x="2515870" y="3044825"/>
            <a:ext cx="2021840" cy="653415"/>
          </a:xfrm>
          <a:prstGeom prst="rect">
            <a:avLst/>
          </a:prstGeom>
          <a:noFill/>
          <a:effectLst/>
        </p:spPr>
        <p:txBody>
          <a:bodyPr wrap="square" lIns="54315" tIns="27158" rIns="54315" bIns="27158" rtlCol="0">
            <a:spAutoFit/>
          </a:bodyPr>
          <a:lstStyle/>
          <a:p>
            <a:pPr algn="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标注不足问题，充分利用未标记数据</a:t>
            </a:r>
          </a:p>
        </p:txBody>
      </p:sp>
      <p:sp>
        <p:nvSpPr>
          <p:cNvPr id="118" name="幻云PPT-演示军团30"/>
          <p:cNvSpPr txBox="1"/>
          <p:nvPr/>
        </p:nvSpPr>
        <p:spPr>
          <a:xfrm>
            <a:off x="4995545" y="1388110"/>
            <a:ext cx="2470785" cy="327025"/>
          </a:xfrm>
          <a:prstGeom prst="rect">
            <a:avLst/>
          </a:prstGeom>
          <a:noFill/>
          <a:effectLst/>
        </p:spPr>
        <p:txBody>
          <a:bodyPr wrap="square" lIns="54315" tIns="27158" rIns="54315" bIns="27158" rtlCol="0">
            <a:spAutoFit/>
          </a:bodyPr>
          <a:lstStyle/>
          <a:p>
            <a:pPr algn="ct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处理数据分布不一致</a:t>
            </a:r>
          </a:p>
        </p:txBody>
      </p:sp>
      <p:sp>
        <p:nvSpPr>
          <p:cNvPr id="119" name="幻云PPT-演示军团31"/>
          <p:cNvSpPr/>
          <p:nvPr>
            <p:custDataLst>
              <p:tags r:id="rId9"/>
            </p:custDataLst>
          </p:nvPr>
        </p:nvSpPr>
        <p:spPr>
          <a:xfrm flipV="1">
            <a:off x="7503795" y="1433195"/>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0" name="幻云PPT-演示军团32"/>
          <p:cNvSpPr txBox="1"/>
          <p:nvPr>
            <p:custDataLst>
              <p:tags r:id="rId10"/>
            </p:custDataLst>
          </p:nvPr>
        </p:nvSpPr>
        <p:spPr>
          <a:xfrm>
            <a:off x="7466330" y="1433195"/>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3</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2" name="幻云PPT-演示军团34"/>
          <p:cNvSpPr txBox="1"/>
          <p:nvPr/>
        </p:nvSpPr>
        <p:spPr>
          <a:xfrm>
            <a:off x="5126990" y="1800225"/>
            <a:ext cx="2865120" cy="353060"/>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处理不同客户端间的数据分布差异</a:t>
            </a:r>
          </a:p>
        </p:txBody>
      </p:sp>
      <p:sp>
        <p:nvSpPr>
          <p:cNvPr id="123" name="幻云PPT-演示军团35"/>
          <p:cNvSpPr txBox="1"/>
          <p:nvPr/>
        </p:nvSpPr>
        <p:spPr>
          <a:xfrm>
            <a:off x="8405495" y="2621915"/>
            <a:ext cx="1923415" cy="327025"/>
          </a:xfrm>
          <a:prstGeom prst="rect">
            <a:avLst/>
          </a:prstGeom>
          <a:noFill/>
          <a:effectLst/>
        </p:spPr>
        <p:txBody>
          <a:bodyPr wrap="square" lIns="54315" tIns="27158" rIns="54315" bIns="27158" rtlCol="0">
            <a:spAutoFit/>
          </a:bodyPr>
          <a:lstStyle/>
          <a:p>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解决特殊分类场景</a:t>
            </a:r>
          </a:p>
        </p:txBody>
      </p:sp>
      <p:sp>
        <p:nvSpPr>
          <p:cNvPr id="124" name="幻云PPT-演示军团36"/>
          <p:cNvSpPr/>
          <p:nvPr>
            <p:custDataLst>
              <p:tags r:id="rId11"/>
            </p:custDataLst>
          </p:nvPr>
        </p:nvSpPr>
        <p:spPr>
          <a:xfrm flipV="1">
            <a:off x="10357485" y="266700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5" name="幻云PPT-演示军团37"/>
          <p:cNvSpPr txBox="1"/>
          <p:nvPr>
            <p:custDataLst>
              <p:tags r:id="rId12"/>
            </p:custDataLst>
          </p:nvPr>
        </p:nvSpPr>
        <p:spPr>
          <a:xfrm>
            <a:off x="10319385" y="266700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4</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7" name="幻云PPT-演示军团39"/>
          <p:cNvSpPr txBox="1"/>
          <p:nvPr/>
        </p:nvSpPr>
        <p:spPr>
          <a:xfrm>
            <a:off x="8909050" y="2960370"/>
            <a:ext cx="2632710"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应对纵向联邦学习中的正样本与未标记数据学习挑战</a:t>
            </a:r>
          </a:p>
        </p:txBody>
      </p:sp>
      <p:sp>
        <p:nvSpPr>
          <p:cNvPr id="128" name="幻云PPT-演示军团40"/>
          <p:cNvSpPr txBox="1"/>
          <p:nvPr/>
        </p:nvSpPr>
        <p:spPr>
          <a:xfrm>
            <a:off x="9751060" y="4516120"/>
            <a:ext cx="1823720" cy="327025"/>
          </a:xfrm>
          <a:prstGeom prst="rect">
            <a:avLst/>
          </a:prstGeom>
          <a:noFill/>
          <a:effectLst/>
        </p:spPr>
        <p:txBody>
          <a:bodyPr wrap="square" lIns="54315" tIns="27158" rIns="54315" bIns="27158" rtlCol="0">
            <a:spAutoFit/>
          </a:bodyPr>
          <a:lstStyle/>
          <a:p>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跨领域应用</a:t>
            </a:r>
          </a:p>
        </p:txBody>
      </p:sp>
      <p:grpSp>
        <p:nvGrpSpPr>
          <p:cNvPr id="3" name="组合 2"/>
          <p:cNvGrpSpPr/>
          <p:nvPr/>
        </p:nvGrpSpPr>
        <p:grpSpPr>
          <a:xfrm>
            <a:off x="11021695" y="4538345"/>
            <a:ext cx="292100" cy="176530"/>
            <a:chOff x="17647" y="7182"/>
            <a:chExt cx="460" cy="278"/>
          </a:xfrm>
        </p:grpSpPr>
        <p:sp>
          <p:nvSpPr>
            <p:cNvPr id="129" name="幻云PPT-演示军团41"/>
            <p:cNvSpPr/>
            <p:nvPr>
              <p:custDataLst>
                <p:tags r:id="rId14"/>
              </p:custDataLst>
            </p:nvPr>
          </p:nvSpPr>
          <p:spPr>
            <a:xfrm flipV="1">
              <a:off x="17707" y="7182"/>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30" name="幻云PPT-演示军团42"/>
            <p:cNvSpPr txBox="1"/>
            <p:nvPr>
              <p:custDataLst>
                <p:tags r:id="rId15"/>
              </p:custDataLst>
            </p:nvPr>
          </p:nvSpPr>
          <p:spPr>
            <a:xfrm>
              <a:off x="17647" y="7182"/>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5</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32" name="幻云PPT-演示军团44"/>
          <p:cNvSpPr txBox="1"/>
          <p:nvPr/>
        </p:nvSpPr>
        <p:spPr>
          <a:xfrm>
            <a:off x="9955530" y="4928235"/>
            <a:ext cx="1735455"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多领域数据孤岛问题</a:t>
            </a:r>
          </a:p>
        </p:txBody>
      </p:sp>
      <p:sp>
        <p:nvSpPr>
          <p:cNvPr id="133" name="幻云PPT-演示军团45"/>
          <p:cNvSpPr txBox="1"/>
          <p:nvPr/>
        </p:nvSpPr>
        <p:spPr>
          <a:xfrm>
            <a:off x="5911850" y="5489575"/>
            <a:ext cx="1524000" cy="451485"/>
          </a:xfrm>
          <a:prstGeom prst="rect">
            <a:avLst/>
          </a:prstGeom>
          <a:noFill/>
          <a:effectLst/>
        </p:spPr>
        <p:txBody>
          <a:bodyPr wrap="square" lIns="54315" tIns="27158" rIns="54315" bIns="27158" rtlCol="0">
            <a:spAutoFit/>
          </a:bodyPr>
          <a:lstStyle/>
          <a:p>
            <a:pPr algn="ctr"/>
            <a:r>
              <a:rPr lang="zh-CN" altLang="en-US" sz="2590" dirty="0">
                <a:solidFill>
                  <a:schemeClr val="bg1"/>
                </a:solidFill>
                <a:latin typeface="OPPOSans B" panose="00020600040101010101" pitchFamily="18" charset="-122"/>
                <a:ea typeface="OPPOSans B" panose="00020600040101010101" pitchFamily="18" charset="-122"/>
                <a:cs typeface="OPPOSans B" panose="00020600040101010101" pitchFamily="18" charset="-122"/>
              </a:rPr>
              <a:t>主要作用</a:t>
            </a:r>
          </a:p>
        </p:txBody>
      </p:sp>
      <p:sp>
        <p:nvSpPr>
          <p:cNvPr id="140" name="幻云PPT-演示军团46"/>
          <p:cNvSpPr/>
          <p:nvPr>
            <p:custDataLst>
              <p:tags r:id="rId13"/>
            </p:custDataLst>
          </p:nvPr>
        </p:nvSpPr>
        <p:spPr bwMode="auto">
          <a:xfrm>
            <a:off x="4680585" y="4364355"/>
            <a:ext cx="3971290" cy="1989455"/>
          </a:xfrm>
          <a:custGeom>
            <a:avLst/>
            <a:gdLst>
              <a:gd name="T0" fmla="*/ 920 w 920"/>
              <a:gd name="T1" fmla="*/ 460 h 460"/>
              <a:gd name="T2" fmla="*/ 888 w 920"/>
              <a:gd name="T3" fmla="*/ 460 h 460"/>
              <a:gd name="T4" fmla="*/ 460 w 920"/>
              <a:gd name="T5" fmla="*/ 32 h 460"/>
              <a:gd name="T6" fmla="*/ 32 w 920"/>
              <a:gd name="T7" fmla="*/ 460 h 460"/>
              <a:gd name="T8" fmla="*/ 0 w 920"/>
              <a:gd name="T9" fmla="*/ 460 h 460"/>
              <a:gd name="T10" fmla="*/ 460 w 920"/>
              <a:gd name="T11" fmla="*/ 0 h 460"/>
              <a:gd name="T12" fmla="*/ 920 w 920"/>
              <a:gd name="T13" fmla="*/ 460 h 460"/>
            </a:gdLst>
            <a:ahLst/>
            <a:cxnLst>
              <a:cxn ang="0">
                <a:pos x="T0" y="T1"/>
              </a:cxn>
              <a:cxn ang="0">
                <a:pos x="T2" y="T3"/>
              </a:cxn>
              <a:cxn ang="0">
                <a:pos x="T4" y="T5"/>
              </a:cxn>
              <a:cxn ang="0">
                <a:pos x="T6" y="T7"/>
              </a:cxn>
              <a:cxn ang="0">
                <a:pos x="T8" y="T9"/>
              </a:cxn>
              <a:cxn ang="0">
                <a:pos x="T10" y="T11"/>
              </a:cxn>
              <a:cxn ang="0">
                <a:pos x="T12" y="T13"/>
              </a:cxn>
            </a:cxnLst>
            <a:rect l="0" t="0" r="r" b="b"/>
            <a:pathLst>
              <a:path w="920" h="460">
                <a:moveTo>
                  <a:pt x="920" y="460"/>
                </a:moveTo>
                <a:cubicBezTo>
                  <a:pt x="888" y="460"/>
                  <a:pt x="888" y="460"/>
                  <a:pt x="888" y="460"/>
                </a:cubicBezTo>
                <a:cubicBezTo>
                  <a:pt x="888" y="224"/>
                  <a:pt x="696" y="32"/>
                  <a:pt x="460" y="32"/>
                </a:cubicBezTo>
                <a:cubicBezTo>
                  <a:pt x="224" y="32"/>
                  <a:pt x="32" y="224"/>
                  <a:pt x="32" y="460"/>
                </a:cubicBezTo>
                <a:cubicBezTo>
                  <a:pt x="0" y="460"/>
                  <a:pt x="0" y="460"/>
                  <a:pt x="0" y="460"/>
                </a:cubicBezTo>
                <a:cubicBezTo>
                  <a:pt x="0" y="206"/>
                  <a:pt x="206" y="0"/>
                  <a:pt x="460" y="0"/>
                </a:cubicBezTo>
                <a:cubicBezTo>
                  <a:pt x="713" y="0"/>
                  <a:pt x="920" y="206"/>
                  <a:pt x="920" y="460"/>
                </a:cubicBezTo>
                <a:close/>
              </a:path>
            </a:pathLst>
          </a:custGeom>
          <a:solidFill>
            <a:schemeClr val="accent1">
              <a:alpha val="14000"/>
            </a:schemeClr>
          </a:solidFill>
          <a:ln>
            <a:noFill/>
          </a:ln>
          <a:effectLst/>
        </p:spPr>
        <p:txBody>
          <a:bodyPr vert="horz" wrap="square" lIns="98755" tIns="49378" rIns="98755" bIns="49378" numCol="1" anchor="t" anchorCtr="0" compatLnSpc="1"/>
          <a:lstStyle/>
          <a:p>
            <a:endParaRPr lang="zh-CN" altLang="en-US" sz="1945" dirty="0">
              <a:latin typeface="OPPOSans B" panose="00020600040101010101" pitchFamily="18" charset="-122"/>
              <a:ea typeface="OPPOSans B" panose="00020600040101010101" pitchFamily="18" charset="-122"/>
            </a:endParaRPr>
          </a:p>
        </p:txBody>
      </p:sp>
      <p:sp>
        <p:nvSpPr>
          <p:cNvPr id="5" name="文本框 4"/>
          <p:cNvSpPr txBox="1"/>
          <p:nvPr/>
        </p:nvSpPr>
        <p:spPr>
          <a:xfrm>
            <a:off x="2042795" y="1132840"/>
            <a:ext cx="176784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作用</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2066290" y="1645920"/>
            <a:ext cx="4112895" cy="2377440"/>
            <a:chOff x="3254" y="2080"/>
            <a:chExt cx="5980" cy="3744"/>
          </a:xfrm>
        </p:grpSpPr>
        <p:sp>
          <p:nvSpPr>
            <p:cNvPr id="2" name="矩形 1"/>
            <p:cNvSpPr/>
            <p:nvPr/>
          </p:nvSpPr>
          <p:spPr>
            <a:xfrm>
              <a:off x="3254" y="2080"/>
              <a:ext cx="5980" cy="626"/>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 name="文本框 4"/>
            <p:cNvSpPr txBox="1"/>
            <p:nvPr/>
          </p:nvSpPr>
          <p:spPr>
            <a:xfrm>
              <a:off x="3254" y="2122"/>
              <a:ext cx="5979" cy="58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6" name="圆角矩形 5"/>
            <p:cNvSpPr/>
            <p:nvPr/>
          </p:nvSpPr>
          <p:spPr>
            <a:xfrm>
              <a:off x="3254" y="2706"/>
              <a:ext cx="5979" cy="3118"/>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463" y="2783"/>
              <a:ext cx="5770" cy="2989"/>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grpSp>
      <p:grpSp>
        <p:nvGrpSpPr>
          <p:cNvPr id="9" name="组合 8"/>
          <p:cNvGrpSpPr/>
          <p:nvPr/>
        </p:nvGrpSpPr>
        <p:grpSpPr>
          <a:xfrm>
            <a:off x="2065655" y="4224655"/>
            <a:ext cx="4112895" cy="2377440"/>
            <a:chOff x="3254" y="2080"/>
            <a:chExt cx="4569" cy="3932"/>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zh-CN" altLang="en-US">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3254" y="2737"/>
              <a:ext cx="4568" cy="3275"/>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p:nvPr/>
        </p:nvCxnSpPr>
        <p:spPr>
          <a:xfrm>
            <a:off x="6627495" y="1191895"/>
            <a:ext cx="0" cy="5332730"/>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grpSp>
        <p:nvGrpSpPr>
          <p:cNvPr id="27" name="组合 26"/>
          <p:cNvGrpSpPr/>
          <p:nvPr/>
        </p:nvGrpSpPr>
        <p:grpSpPr>
          <a:xfrm>
            <a:off x="6729413" y="1571241"/>
            <a:ext cx="5071479" cy="4968864"/>
            <a:chOff x="3254" y="2080"/>
            <a:chExt cx="5995" cy="4782"/>
          </a:xfrm>
        </p:grpSpPr>
        <p:sp>
          <p:nvSpPr>
            <p:cNvPr id="28" name="矩形 27"/>
            <p:cNvSpPr/>
            <p:nvPr/>
          </p:nvSpPr>
          <p:spPr>
            <a:xfrm>
              <a:off x="3254" y="2080"/>
              <a:ext cx="5980" cy="626"/>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3270" y="2218"/>
              <a:ext cx="5979" cy="567"/>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3254" y="2706"/>
              <a:ext cx="5979" cy="415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3"/>
          <a:stretch>
            <a:fillRect/>
          </a:stretch>
        </p:blipFill>
        <p:spPr>
          <a:xfrm>
            <a:off x="6736504" y="2249858"/>
            <a:ext cx="5057941" cy="1783916"/>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86323" y="6380870"/>
            <a:ext cx="151684" cy="58288"/>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54071" y="6243892"/>
            <a:ext cx="641002" cy="278281"/>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65446" y="6392488"/>
            <a:ext cx="151684" cy="58288"/>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0642" y="6241216"/>
            <a:ext cx="931406" cy="278281"/>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0171" y="4501939"/>
            <a:ext cx="486000" cy="403838"/>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2303" y="4501939"/>
            <a:ext cx="486000" cy="926035"/>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77949"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54071"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53496" y="5562431"/>
            <a:ext cx="37704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03321" y="5606581"/>
            <a:ext cx="37704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2369" y="5109519"/>
            <a:ext cx="155448"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094435" y="4501939"/>
            <a:ext cx="486000" cy="926035"/>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56740"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4"/>
          <a:stretch>
            <a:fillRect/>
          </a:stretch>
        </p:blipFill>
        <p:spPr>
          <a:xfrm>
            <a:off x="8994140" y="4570647"/>
            <a:ext cx="3159512" cy="915477"/>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1"/>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7185"/>
          </a:xfrm>
          <a:prstGeom prst="rect">
            <a:avLst/>
          </a:prstGeom>
        </p:spPr>
        <p:txBody>
          <a:bodyPr wrap="square">
            <a:spAutoFit/>
          </a:bodyPr>
          <a:lstStyle/>
          <a:p>
            <a:pPr marL="0" indent="0" algn="l" defTabSz="266700" eaLnBrk="0" fontAlgn="base">
              <a:spcBef>
                <a:spcPct val="0"/>
              </a:spcBef>
              <a:spcAft>
                <a:spcPct val="0"/>
              </a:spcAft>
            </a:pPr>
            <a:r>
              <a:rPr lang="en-US" altLang="zh-CN" sz="1600">
                <a:solidFill>
                  <a:srgbClr val="000000"/>
                </a:solidFill>
                <a:latin typeface="Times New Roman" panose="02020603050405020304"/>
                <a:ea typeface="Times New Roman" panose="02020603050405020304"/>
              </a:rPr>
              <a:t> VFPU </a:t>
            </a:r>
            <a:r>
              <a:rPr lang="zh-CN" altLang="en-US" sz="1600">
                <a:solidFill>
                  <a:srgbClr val="000000"/>
                </a:solidFill>
                <a:latin typeface="Arial" panose="020B0604020202020204"/>
                <a:ea typeface="Arial" panose="020B0604020202020204"/>
              </a:rPr>
              <a:t>算法总体流程</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隐私保护机制（</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617410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154"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PU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PU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61" name="组合 60"/>
          <p:cNvGrpSpPr/>
          <p:nvPr/>
        </p:nvGrpSpPr>
        <p:grpSpPr>
          <a:xfrm>
            <a:off x="1674495" y="1887220"/>
            <a:ext cx="10517505" cy="4947920"/>
            <a:chOff x="2637" y="2972"/>
            <a:chExt cx="16563" cy="7792"/>
          </a:xfrm>
        </p:grpSpPr>
        <p:grpSp>
          <p:nvGrpSpPr>
            <p:cNvPr id="48" name="组合 47"/>
            <p:cNvGrpSpPr/>
            <p:nvPr/>
          </p:nvGrpSpPr>
          <p:grpSpPr>
            <a:xfrm>
              <a:off x="2637" y="2972"/>
              <a:ext cx="16563" cy="7792"/>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9"/>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10"/>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817" y="3413"/>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31" name="幻云PPT-演示军团3"/>
              <p:cNvSpPr/>
              <p:nvPr>
                <p:custDataLst>
                  <p:tags r:id="rId4"/>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73" y="3306"/>
                <a:ext cx="7354" cy="6222"/>
              </a:xfrm>
              <a:prstGeom prst="rect">
                <a:avLst/>
              </a:prstGeom>
              <a:noFill/>
            </p:spPr>
            <p:txBody>
              <a:bodyPr wrap="square">
                <a:noAutofit/>
              </a:bodyPr>
              <a:lstStyle/>
              <a:p>
                <a:pPr marL="285750" indent="-285750" algn="l">
                  <a:lnSpc>
                    <a:spcPct val="180000"/>
                  </a:lnSpc>
                  <a:buClr>
                    <a:schemeClr val="accent2"/>
                  </a:buClr>
                  <a:buFont typeface="Wingdings" panose="05000000000000000000" charset="0"/>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GBDT</a:t>
                </a:r>
                <a:r>
                  <a:rPr lang="zh-CN" altLang="en-US" sz="1400" b="0" i="0" dirty="0">
                    <a:solidFill>
                      <a:schemeClr val="tx1">
                        <a:lumMod val="85000"/>
                        <a:lumOff val="15000"/>
                      </a:schemeClr>
                    </a:solidFill>
                    <a:effectLst/>
                    <a:latin typeface="微软雅黑" panose="020B0503020204020204" pitchFamily="34" charset="-122"/>
                    <a:ea typeface="+mn-lt"/>
                    <a:cs typeface="+mn-lt"/>
                  </a:rPr>
                  <a:t>：直接将未标记数据作为负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Bagging_GBDT</a:t>
                </a:r>
                <a:r>
                  <a:rPr lang="zh-CN" altLang="en-US" sz="1400" b="0" i="0" dirty="0">
                    <a:solidFill>
                      <a:schemeClr val="tx1">
                        <a:lumMod val="85000"/>
                        <a:lumOff val="15000"/>
                      </a:schemeClr>
                    </a:solidFill>
                    <a:effectLst/>
                    <a:latin typeface="微软雅黑" panose="020B0503020204020204" pitchFamily="34" charset="-122"/>
                    <a:ea typeface="+mn-lt"/>
                    <a:cs typeface="+mn-lt"/>
                  </a:rPr>
                  <a:t>：多次采样训练多个分类器</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2Step_GBDT</a:t>
                </a:r>
                <a:r>
                  <a:rPr lang="zh-CN" altLang="en-US" sz="1400" b="0" i="0" dirty="0">
                    <a:solidFill>
                      <a:schemeClr val="tx1">
                        <a:lumMod val="85000"/>
                        <a:lumOff val="15000"/>
                      </a:schemeClr>
                    </a:solidFill>
                    <a:effectLst/>
                    <a:latin typeface="微软雅黑" panose="020B0503020204020204" pitchFamily="34" charset="-122"/>
                    <a:ea typeface="+mn-lt"/>
                    <a:cs typeface="+mn-lt"/>
                  </a:rPr>
                  <a:t>：两阶段训练精炼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Pseudo-labeling</a:t>
                </a:r>
                <a:r>
                  <a:rPr lang="zh-CN" altLang="en-US" sz="1400" b="0" i="0" dirty="0">
                    <a:solidFill>
                      <a:schemeClr val="tx1">
                        <a:lumMod val="85000"/>
                        <a:lumOff val="15000"/>
                      </a:schemeClr>
                    </a:solidFill>
                    <a:effectLst/>
                    <a:latin typeface="微软雅黑" panose="020B0503020204020204" pitchFamily="34" charset="-122"/>
                    <a:ea typeface="+mn-lt"/>
                    <a:cs typeface="+mn-lt"/>
                  </a:rPr>
                  <a:t>：生成伪标签迭代训练</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M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增强样本</a:t>
                </a:r>
                <a:r>
                  <a:rPr lang="en-US" altLang="zh-CN" sz="1400" b="0" i="0" dirty="0">
                    <a:solidFill>
                      <a:schemeClr val="tx1">
                        <a:lumMod val="85000"/>
                        <a:lumOff val="15000"/>
                      </a:schemeClr>
                    </a:solidFill>
                    <a:effectLst/>
                    <a:latin typeface="微软雅黑" panose="020B0503020204020204" pitchFamily="34" charset="-122"/>
                    <a:ea typeface="+mn-lt"/>
                    <a:cs typeface="+mn-lt"/>
                  </a:rPr>
                  <a:t>+MixUp</a:t>
                </a:r>
                <a:r>
                  <a:rPr lang="zh-CN" altLang="en-US" sz="1400" b="0" i="0" dirty="0">
                    <a:solidFill>
                      <a:schemeClr val="tx1">
                        <a:lumMod val="85000"/>
                        <a:lumOff val="15000"/>
                      </a:schemeClr>
                    </a:solidFill>
                    <a:effectLst/>
                    <a:latin typeface="微软雅黑" panose="020B0503020204020204" pitchFamily="34" charset="-122"/>
                    <a:ea typeface="+mn-lt"/>
                    <a:cs typeface="+mn-lt"/>
                  </a:rPr>
                  <a:t>混合</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F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弱增强预测用于强增强学习</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CoMatch</a:t>
                </a:r>
                <a:r>
                  <a:rPr lang="zh-CN" altLang="en-US" sz="1400" b="0" i="0" dirty="0">
                    <a:solidFill>
                      <a:schemeClr val="tx1">
                        <a:lumMod val="85000"/>
                        <a:lumOff val="15000"/>
                      </a:schemeClr>
                    </a:solidFill>
                    <a:effectLst/>
                    <a:latin typeface="微软雅黑" panose="020B0503020204020204" pitchFamily="34" charset="-122"/>
                    <a:ea typeface="+mn-lt"/>
                    <a:cs typeface="+mn-lt"/>
                  </a:rPr>
                  <a:t>：同时学习概率和嵌入</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AdaMatch</a:t>
                </a:r>
                <a:r>
                  <a:rPr lang="zh-CN" altLang="en-US" sz="1400" b="0" i="0" dirty="0">
                    <a:solidFill>
                      <a:schemeClr val="tx1">
                        <a:lumMod val="85000"/>
                        <a:lumOff val="15000"/>
                      </a:schemeClr>
                    </a:solidFill>
                    <a:effectLst/>
                    <a:latin typeface="微软雅黑" panose="020B0503020204020204" pitchFamily="34" charset="-122"/>
                    <a:ea typeface="+mn-lt"/>
                    <a:cs typeface="+mn-lt"/>
                  </a:rPr>
                  <a:t>：自适应阈值和分布对齐</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SoftMatch</a:t>
                </a:r>
                <a:r>
                  <a:rPr lang="zh-CN" altLang="en-US" sz="1400" b="0" i="0" dirty="0">
                    <a:solidFill>
                      <a:schemeClr val="tx1">
                        <a:lumMod val="85000"/>
                        <a:lumOff val="15000"/>
                      </a:schemeClr>
                    </a:solidFill>
                    <a:effectLst/>
                    <a:latin typeface="微软雅黑" panose="020B0503020204020204" pitchFamily="34" charset="-122"/>
                    <a:ea typeface="+mn-lt"/>
                    <a:cs typeface="+mn-lt"/>
                  </a:rPr>
                  <a:t>：按置信度加权优化伪标签</a:t>
                </a:r>
              </a:p>
            </p:txBody>
          </p:sp>
          <p:sp>
            <p:nvSpPr>
              <p:cNvPr id="56" name="幻云PPT-演示军团14"/>
              <p:cNvSpPr txBox="1"/>
              <p:nvPr>
                <p:custDataLst>
                  <p:tags r:id="rId7"/>
                </p:custDataLst>
              </p:nvPr>
            </p:nvSpPr>
            <p:spPr>
              <a:xfrm>
                <a:off x="1755" y="5232"/>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sp>
            <p:nvSpPr>
              <p:cNvPr id="58" name="幻云PPT-演示军团14"/>
              <p:cNvSpPr txBox="1"/>
              <p:nvPr>
                <p:custDataLst>
                  <p:tags r:id="rId8"/>
                </p:custDataLst>
              </p:nvPr>
            </p:nvSpPr>
            <p:spPr>
              <a:xfrm>
                <a:off x="1754" y="7049"/>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grpSp>
        <p:sp>
          <p:nvSpPr>
            <p:cNvPr id="50" name="文本框 49"/>
            <p:cNvSpPr txBox="1"/>
            <p:nvPr/>
          </p:nvSpPr>
          <p:spPr>
            <a:xfrm>
              <a:off x="3640" y="4689"/>
              <a:ext cx="6288" cy="580"/>
            </a:xfrm>
            <a:prstGeom prst="rect">
              <a:avLst/>
            </a:prstGeom>
            <a:noFill/>
          </p:spPr>
          <p:txBody>
            <a:bodyPr wrap="square" rtlCol="0">
              <a:spAutoFit/>
            </a:bodyPr>
            <a:lstStyle/>
            <a:p>
              <a:pPr algn="ctr"/>
              <a:r>
                <a:rPr lang="zh-CN" altLang="en-US"/>
                <a:t>对比联邦与非联邦</a:t>
              </a:r>
              <a:r>
                <a:rPr lang="en-US" altLang="zh-CN"/>
                <a:t>PU</a:t>
              </a:r>
              <a:r>
                <a:rPr lang="zh-CN" altLang="en-US"/>
                <a:t>学习性能</a:t>
              </a:r>
            </a:p>
          </p:txBody>
        </p:sp>
        <p:sp>
          <p:nvSpPr>
            <p:cNvPr id="53" name="下箭头 52"/>
            <p:cNvSpPr/>
            <p:nvPr/>
          </p:nvSpPr>
          <p:spPr>
            <a:xfrm>
              <a:off x="6723" y="5347"/>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7" name="文本框 56"/>
            <p:cNvSpPr txBox="1"/>
            <p:nvPr/>
          </p:nvSpPr>
          <p:spPr>
            <a:xfrm>
              <a:off x="3640" y="6368"/>
              <a:ext cx="6288" cy="580"/>
            </a:xfrm>
            <a:prstGeom prst="rect">
              <a:avLst/>
            </a:prstGeom>
            <a:noFill/>
          </p:spPr>
          <p:txBody>
            <a:bodyPr wrap="square" rtlCol="0">
              <a:spAutoFit/>
            </a:bodyPr>
            <a:lstStyle/>
            <a:p>
              <a:pPr algn="ctr"/>
              <a:r>
                <a:rPr lang="zh-CN" altLang="en-US"/>
                <a:t>评估不同基学习器对</a:t>
              </a:r>
              <a:r>
                <a:rPr lang="en-US" altLang="zh-CN"/>
                <a:t>VFPU</a:t>
              </a:r>
              <a:r>
                <a:rPr lang="zh-CN" altLang="en-US"/>
                <a:t>框架的影响</a:t>
              </a:r>
            </a:p>
          </p:txBody>
        </p:sp>
        <p:sp>
          <p:nvSpPr>
            <p:cNvPr id="59" name="下箭头 58"/>
            <p:cNvSpPr/>
            <p:nvPr/>
          </p:nvSpPr>
          <p:spPr>
            <a:xfrm>
              <a:off x="6723" y="6966"/>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0" name="文本框 59"/>
            <p:cNvSpPr txBox="1"/>
            <p:nvPr/>
          </p:nvSpPr>
          <p:spPr>
            <a:xfrm>
              <a:off x="3764" y="8047"/>
              <a:ext cx="6288" cy="580"/>
            </a:xfrm>
            <a:prstGeom prst="rect">
              <a:avLst/>
            </a:prstGeom>
            <a:noFill/>
          </p:spPr>
          <p:txBody>
            <a:bodyPr wrap="square" rtlCol="0">
              <a:spAutoFit/>
            </a:bodyPr>
            <a:lstStyle/>
            <a:p>
              <a:pPr algn="ctr"/>
              <a:r>
                <a:rPr lang="zh-CN" altLang="en-US"/>
                <a:t>与多种半监督学习方法进行基线对比</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8"/>
          <a:stretch>
            <a:fillRect/>
          </a:stretch>
        </p:blipFill>
        <p:spPr>
          <a:xfrm>
            <a:off x="6687820" y="2418080"/>
            <a:ext cx="4557395" cy="366014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及意义</a:t>
            </a:r>
          </a:p>
        </p:txBody>
      </p:sp>
      <p:sp>
        <p:nvSpPr>
          <p:cNvPr id="12" name="文本框 11"/>
          <p:cNvSpPr txBox="1"/>
          <p:nvPr/>
        </p:nvSpPr>
        <p:spPr>
          <a:xfrm>
            <a:off x="5636237" y="3151879"/>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现状</a:t>
            </a:r>
          </a:p>
        </p:txBody>
      </p:sp>
      <p:sp>
        <p:nvSpPr>
          <p:cNvPr id="13" name="文本框 12"/>
          <p:cNvSpPr txBox="1"/>
          <p:nvPr/>
        </p:nvSpPr>
        <p:spPr>
          <a:xfrm>
            <a:off x="5636237" y="4024082"/>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4.</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6"/>
          <a:srcRect/>
          <a:stretch/>
        </p:blipFill>
        <p:spPr>
          <a:xfrm>
            <a:off x="1714166" y="3626703"/>
            <a:ext cx="3436444" cy="2443893"/>
          </a:xfrm>
          <a:prstGeom prst="rect">
            <a:avLst/>
          </a:prstGeom>
        </p:spPr>
      </p:pic>
      <p:pic>
        <p:nvPicPr>
          <p:cNvPr id="9" name="图片 8"/>
          <p:cNvPicPr>
            <a:picLocks noChangeAspect="1"/>
          </p:cNvPicPr>
          <p:nvPr/>
        </p:nvPicPr>
        <p:blipFill>
          <a:blip r:embed="rId7"/>
          <a:srcRect/>
          <a:stretch/>
        </p:blipFill>
        <p:spPr>
          <a:xfrm>
            <a:off x="5211240" y="3663573"/>
            <a:ext cx="3340582" cy="2444400"/>
          </a:xfrm>
          <a:prstGeom prst="rect">
            <a:avLst/>
          </a:prstGeom>
        </p:spPr>
      </p:pic>
      <p:pic>
        <p:nvPicPr>
          <p:cNvPr id="10" name="图片 9"/>
          <p:cNvPicPr>
            <a:picLocks noChangeAspect="1"/>
          </p:cNvPicPr>
          <p:nvPr/>
        </p:nvPicPr>
        <p:blipFill>
          <a:blip r:embed="rId8"/>
          <a:srcRect/>
          <a:stretch/>
        </p:blipFill>
        <p:spPr>
          <a:xfrm>
            <a:off x="8612451" y="3626703"/>
            <a:ext cx="3378586" cy="24444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三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639820"/>
            <a:ext cx="4225925" cy="2753360"/>
          </a:xfrm>
          <a:prstGeom prst="rect">
            <a:avLst/>
          </a:prstGeom>
        </p:spPr>
      </p:pic>
      <p:pic>
        <p:nvPicPr>
          <p:cNvPr id="56" name="IM 56"/>
          <p:cNvPicPr/>
          <p:nvPr/>
        </p:nvPicPr>
        <p:blipFill>
          <a:blip r:embed="rId9"/>
          <a:srcRect/>
          <a:stretch/>
        </p:blipFill>
        <p:spPr>
          <a:xfrm>
            <a:off x="6861810" y="3775096"/>
            <a:ext cx="4351655" cy="2320882"/>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作用</a:t>
            </a:r>
          </a:p>
        </p:txBody>
      </p:sp>
      <p:grpSp>
        <p:nvGrpSpPr>
          <p:cNvPr id="5" name="组合 4"/>
          <p:cNvGrpSpPr/>
          <p:nvPr/>
        </p:nvGrpSpPr>
        <p:grpSpPr>
          <a:xfrm>
            <a:off x="5484495" y="2452370"/>
            <a:ext cx="2635885" cy="2656205"/>
            <a:chOff x="4398178" y="1622382"/>
            <a:chExt cx="4200821" cy="4200822"/>
          </a:xfrm>
        </p:grpSpPr>
        <p:sp>
          <p:nvSpPr>
            <p:cNvPr id="13" name="任意多边形: 形状 12"/>
            <p:cNvSpPr/>
            <p:nvPr/>
          </p:nvSpPr>
          <p:spPr>
            <a:xfrm>
              <a:off x="4398178" y="1622383"/>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2052997"/>
                  </a:moveTo>
                  <a:cubicBezTo>
                    <a:pt x="0" y="919158"/>
                    <a:pt x="919158" y="0"/>
                    <a:pt x="2052997" y="0"/>
                  </a:cubicBezTo>
                  <a:lnTo>
                    <a:pt x="2052997" y="2052997"/>
                  </a:lnTo>
                  <a:lnTo>
                    <a:pt x="0"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6" name="任意多边形: 形状 13"/>
            <p:cNvSpPr/>
            <p:nvPr/>
          </p:nvSpPr>
          <p:spPr>
            <a:xfrm>
              <a:off x="6546002" y="1622382"/>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0"/>
                  </a:moveTo>
                  <a:cubicBezTo>
                    <a:pt x="1133839" y="0"/>
                    <a:pt x="2052997" y="919158"/>
                    <a:pt x="2052997" y="2052997"/>
                  </a:cubicBezTo>
                  <a:lnTo>
                    <a:pt x="0" y="2052997"/>
                  </a:lnTo>
                  <a:lnTo>
                    <a:pt x="0"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15" name="任意多边形: 形状 14"/>
            <p:cNvSpPr/>
            <p:nvPr/>
          </p:nvSpPr>
          <p:spPr>
            <a:xfrm>
              <a:off x="6546002" y="3770206"/>
              <a:ext cx="2052997" cy="2052998"/>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0"/>
                  </a:moveTo>
                  <a:cubicBezTo>
                    <a:pt x="2052997" y="1133839"/>
                    <a:pt x="1133839" y="2052997"/>
                    <a:pt x="0" y="2052997"/>
                  </a:cubicBezTo>
                  <a:lnTo>
                    <a:pt x="0" y="0"/>
                  </a:lnTo>
                  <a:lnTo>
                    <a:pt x="2052997"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16" name="任意多边形: 形状 15"/>
            <p:cNvSpPr/>
            <p:nvPr/>
          </p:nvSpPr>
          <p:spPr>
            <a:xfrm>
              <a:off x="4398178" y="3770207"/>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2052997"/>
                  </a:moveTo>
                  <a:cubicBezTo>
                    <a:pt x="919158" y="2052997"/>
                    <a:pt x="0" y="1133839"/>
                    <a:pt x="0" y="0"/>
                  </a:cubicBezTo>
                  <a:lnTo>
                    <a:pt x="2052997" y="0"/>
                  </a:lnTo>
                  <a:lnTo>
                    <a:pt x="2052997"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8" name="椭圆 7"/>
            <p:cNvSpPr/>
            <p:nvPr/>
          </p:nvSpPr>
          <p:spPr>
            <a:xfrm>
              <a:off x="5654117" y="2819450"/>
              <a:ext cx="1726536" cy="1726309"/>
            </a:xfrm>
            <a:prstGeom prst="ellipse">
              <a:avLst/>
            </a:prstGeom>
            <a:solidFill>
              <a:schemeClr val="bg1"/>
            </a:solidFill>
            <a:ln>
              <a:noFill/>
            </a:ln>
            <a:effectLst>
              <a:outerShdw blurRad="3556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样本生成</a:t>
              </a:r>
            </a:p>
          </p:txBody>
        </p:sp>
      </p:grpSp>
      <p:pic>
        <p:nvPicPr>
          <p:cNvPr id="33" name="图形 32" descr="靶心 纯色填充"/>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878195" y="2933700"/>
            <a:ext cx="488950" cy="492760"/>
          </a:xfrm>
          <a:prstGeom prst="rect">
            <a:avLst/>
          </a:prstGeom>
        </p:spPr>
      </p:pic>
      <p:pic>
        <p:nvPicPr>
          <p:cNvPr id="37" name="图形 36" descr="清单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878195" y="4141470"/>
            <a:ext cx="400050" cy="403225"/>
          </a:xfrm>
          <a:prstGeom prst="rect">
            <a:avLst/>
          </a:prstGeom>
        </p:spPr>
      </p:pic>
      <p:pic>
        <p:nvPicPr>
          <p:cNvPr id="39" name="图形 38" descr="连接 纯色填充"/>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304405" y="4092575"/>
            <a:ext cx="530860" cy="534670"/>
          </a:xfrm>
          <a:prstGeom prst="rect">
            <a:avLst/>
          </a:prstGeom>
        </p:spPr>
      </p:pic>
      <p:pic>
        <p:nvPicPr>
          <p:cNvPr id="45" name="图形 44" descr="单级齿轮 纯色填充"/>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7310120" y="2927350"/>
            <a:ext cx="499745" cy="504190"/>
          </a:xfrm>
          <a:prstGeom prst="rect">
            <a:avLst/>
          </a:prstGeom>
        </p:spPr>
      </p:pic>
      <p:cxnSp>
        <p:nvCxnSpPr>
          <p:cNvPr id="71" name="直接连接符 70"/>
          <p:cNvCxnSpPr/>
          <p:nvPr/>
        </p:nvCxnSpPr>
        <p:spPr>
          <a:xfrm>
            <a:off x="8225155" y="3780155"/>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69440" y="3782060"/>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69440" y="2351405"/>
            <a:ext cx="3411855"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纵向联邦学习中对齐样本有限，现有方法忽视参与方间数据相关性。</a:t>
            </a:r>
          </a:p>
        </p:txBody>
      </p:sp>
      <p:sp>
        <p:nvSpPr>
          <p:cNvPr id="11" name="文本框 10"/>
          <p:cNvSpPr txBox="1"/>
          <p:nvPr/>
        </p:nvSpPr>
        <p:spPr>
          <a:xfrm>
            <a:off x="8455660" y="2428240"/>
            <a:ext cx="3268345" cy="922020"/>
          </a:xfrm>
          <a:prstGeom prst="rect">
            <a:avLst/>
          </a:prstGeom>
          <a:noFill/>
        </p:spPr>
        <p:txBody>
          <a:bodyPr wrap="square" rtlCol="0">
            <a:spAutoFit/>
          </a:bodyPr>
          <a:lstStyle/>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FedPSG-PUM</a:t>
            </a:r>
            <a:r>
              <a:rPr lang="zh-CN" altLang="en-US" dirty="0">
                <a:solidFill>
                  <a:schemeClr val="tx1"/>
                </a:solidFill>
                <a:latin typeface="微软雅黑" panose="020B0503020204020204" pitchFamily="34" charset="-122"/>
                <a:ea typeface="微软雅黑" panose="020B0503020204020204" pitchFamily="34" charset="-122"/>
              </a:rPr>
              <a:t>结合半监督学习生成参与方样本。</a:t>
            </a:r>
          </a:p>
        </p:txBody>
      </p:sp>
      <p:sp>
        <p:nvSpPr>
          <p:cNvPr id="77" name="文本框 76"/>
          <p:cNvSpPr txBox="1"/>
          <p:nvPr/>
        </p:nvSpPr>
        <p:spPr>
          <a:xfrm>
            <a:off x="1840865" y="4052570"/>
            <a:ext cx="3533140"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针对高</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低相关性特征采用不同策略</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伪标签</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生成模型</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通过多任务学习提升性能解。</a:t>
            </a:r>
          </a:p>
        </p:txBody>
      </p:sp>
      <p:sp>
        <p:nvSpPr>
          <p:cNvPr id="19" name="文本框 18"/>
          <p:cNvSpPr txBox="1"/>
          <p:nvPr/>
        </p:nvSpPr>
        <p:spPr>
          <a:xfrm>
            <a:off x="8583930" y="3894455"/>
            <a:ext cx="3140075" cy="922020"/>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增加联合样本数量，保护数据隐私，提高</a:t>
            </a:r>
            <a:r>
              <a:rPr lang="en-US" altLang="zh-CN" dirty="0">
                <a:solidFill>
                  <a:schemeClr val="tx1"/>
                </a:solidFill>
                <a:latin typeface="微软雅黑" panose="020B0503020204020204" pitchFamily="34" charset="-122"/>
                <a:ea typeface="微软雅黑" panose="020B0503020204020204" pitchFamily="34" charset="-122"/>
              </a:rPr>
              <a:t>VFL</a:t>
            </a:r>
            <a:r>
              <a:rPr lang="zh-CN" altLang="en-US" dirty="0">
                <a:solidFill>
                  <a:schemeClr val="tx1"/>
                </a:solidFill>
                <a:latin typeface="微软雅黑" panose="020B0503020204020204" pitchFamily="34" charset="-122"/>
                <a:ea typeface="微软雅黑" panose="020B0503020204020204" pitchFamily="34" charset="-122"/>
              </a:rPr>
              <a:t>性能</a:t>
            </a:r>
          </a:p>
        </p:txBody>
      </p:sp>
      <p:sp>
        <p:nvSpPr>
          <p:cNvPr id="27" name="矩形: 圆角 78"/>
          <p:cNvSpPr/>
          <p:nvPr/>
        </p:nvSpPr>
        <p:spPr>
          <a:xfrm>
            <a:off x="1869440" y="181292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问题</a:t>
            </a:r>
          </a:p>
        </p:txBody>
      </p:sp>
      <p:sp>
        <p:nvSpPr>
          <p:cNvPr id="80" name="矩形: 圆角 79"/>
          <p:cNvSpPr/>
          <p:nvPr/>
        </p:nvSpPr>
        <p:spPr>
          <a:xfrm>
            <a:off x="10263505"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优势</a:t>
            </a:r>
          </a:p>
        </p:txBody>
      </p:sp>
      <p:sp>
        <p:nvSpPr>
          <p:cNvPr id="81" name="矩形: 圆角 80"/>
          <p:cNvSpPr/>
          <p:nvPr/>
        </p:nvSpPr>
        <p:spPr>
          <a:xfrm>
            <a:off x="1869440"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核心技术</a:t>
            </a:r>
          </a:p>
        </p:txBody>
      </p:sp>
      <p:sp>
        <p:nvSpPr>
          <p:cNvPr id="82" name="矩形: 圆角 81"/>
          <p:cNvSpPr/>
          <p:nvPr/>
        </p:nvSpPr>
        <p:spPr>
          <a:xfrm>
            <a:off x="10236835" y="180530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解决方案</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464"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46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466"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467"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468"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3.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76" name="IM 76"/>
          <p:cNvPicPr/>
          <p:nvPr/>
        </p:nvPicPr>
        <p:blipFill>
          <a:blip r:embed="rId3"/>
          <a:srcRect/>
          <a:stretch/>
        </p:blipFill>
        <p:spPr>
          <a:xfrm>
            <a:off x="7603490" y="2482509"/>
            <a:ext cx="4328795" cy="2328592"/>
          </a:xfrm>
          <a:prstGeom prst="rect">
            <a:avLst/>
          </a:prstGeom>
        </p:spPr>
      </p:pic>
      <p:sp>
        <p:nvSpPr>
          <p:cNvPr id="5" name="文本框 4"/>
          <p:cNvSpPr txBox="1"/>
          <p:nvPr/>
        </p:nvSpPr>
        <p:spPr>
          <a:xfrm>
            <a:off x="8669655" y="5698490"/>
            <a:ext cx="2828290" cy="337185"/>
          </a:xfrm>
          <a:prstGeom prst="rect">
            <a:avLst/>
          </a:prstGeom>
        </p:spPr>
        <p:txBody>
          <a:bodyPr wrap="square">
            <a:spAutoFit/>
          </a:bodyPr>
          <a:lstStyle/>
          <a:p>
            <a:pPr marL="0" indent="0" algn="l" defTabSz="266700" eaLnBrk="0" fontAlgn="base">
              <a:spcBef>
                <a:spcPct val="0"/>
              </a:spcBef>
              <a:spcAft>
                <a:spcPct val="0"/>
              </a:spcAft>
            </a:pPr>
            <a:r>
              <a:rPr lang="en-US" altLang="zh-CN" sz="1600">
                <a:solidFill>
                  <a:srgbClr val="000000"/>
                </a:solidFill>
                <a:latin typeface="Times New Roman" panose="02020603050405020304"/>
                <a:ea typeface="Times New Roman" panose="02020603050405020304"/>
              </a:rPr>
              <a:t>FedPSG-PUM </a:t>
            </a:r>
            <a:r>
              <a:rPr lang="zh-CN" altLang="en-US" sz="1600">
                <a:solidFill>
                  <a:srgbClr val="000000"/>
                </a:solidFill>
                <a:latin typeface="Arial" panose="020B0604020202020204"/>
                <a:ea typeface="Arial" panose="020B0604020202020204"/>
              </a:rPr>
              <a:t>算法总体流程</a:t>
            </a:r>
          </a:p>
        </p:txBody>
      </p:sp>
      <p:sp>
        <p:nvSpPr>
          <p:cNvPr id="6" name="文本框 5"/>
          <p:cNvSpPr txBox="1"/>
          <p:nvPr/>
        </p:nvSpPr>
        <p:spPr>
          <a:xfrm>
            <a:off x="2146935" y="1604963"/>
            <a:ext cx="5080000" cy="337185"/>
          </a:xfrm>
          <a:prstGeom prst="rect">
            <a:avLst/>
          </a:prstGeom>
        </p:spPr>
        <p:txBody>
          <a:bodyPr>
            <a:spAutoFit/>
          </a:bodyPr>
          <a:lstStyle/>
          <a:p>
            <a:r>
              <a:rPr lang="zh-CN" altLang="en-US" sz="1600">
                <a:latin typeface="微软雅黑" panose="020B0503020204020204" pitchFamily="34" charset="-122"/>
                <a:ea typeface="微软雅黑" panose="020B0503020204020204" pitchFamily="34" charset="-122"/>
              </a:rPr>
              <a:t>在保护隐私前提下量化不同参与方特征间的统计关联性</a:t>
            </a:r>
          </a:p>
        </p:txBody>
      </p:sp>
      <p:sp>
        <p:nvSpPr>
          <p:cNvPr id="8" name="文本框 7"/>
          <p:cNvSpPr txBox="1"/>
          <p:nvPr/>
        </p:nvSpPr>
        <p:spPr>
          <a:xfrm>
            <a:off x="2083435" y="2019935"/>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关键步骤</a:t>
            </a:r>
          </a:p>
        </p:txBody>
      </p:sp>
      <p:cxnSp>
        <p:nvCxnSpPr>
          <p:cNvPr id="9" name="直接连接符 8"/>
          <p:cNvCxnSpPr/>
          <p:nvPr/>
        </p:nvCxnSpPr>
        <p:spPr>
          <a:xfrm>
            <a:off x="2187575" y="2470150"/>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0" name="文本框 9"/>
          <p:cNvSpPr txBox="1"/>
          <p:nvPr/>
        </p:nvSpPr>
        <p:spPr>
          <a:xfrm>
            <a:off x="2141220" y="2550795"/>
            <a:ext cx="5762625" cy="1666240"/>
          </a:xfrm>
          <a:prstGeom prst="rect">
            <a:avLst/>
          </a:prstGeom>
          <a:noFill/>
        </p:spPr>
        <p:txBody>
          <a:bodyPr wrap="square" rtlCol="0">
            <a:spAutoFit/>
          </a:bodyPr>
          <a:lstStyle/>
          <a:p>
            <a:pPr marL="285750" indent="-285750">
              <a:lnSpc>
                <a:spcPct val="160000"/>
              </a:lnSpc>
              <a:buFont typeface="Arial" panose="020B0604020202020204" pitchFamily="34" charset="0"/>
              <a:buChar char="•"/>
            </a:pPr>
            <a:r>
              <a:rPr lang="zh-CN" altLang="en-US" sz="1600" dirty="0"/>
              <a:t>协调方生成同态加密密钥对，分发公钥给</a:t>
            </a:r>
            <a:r>
              <a:rPr lang="en-US" altLang="zh-CN" sz="1600" dirty="0"/>
              <a:t>A</a:t>
            </a:r>
            <a:r>
              <a:rPr lang="zh-CN" altLang="en-US" sz="1600" dirty="0"/>
              <a:t>、</a:t>
            </a:r>
            <a:r>
              <a:rPr lang="en-US" altLang="zh-CN" sz="1600" dirty="0"/>
              <a:t>B</a:t>
            </a:r>
            <a:r>
              <a:rPr lang="zh-CN" altLang="en-US" sz="1600" dirty="0"/>
              <a:t>方</a:t>
            </a:r>
          </a:p>
          <a:p>
            <a:pPr marL="285750" indent="-285750">
              <a:lnSpc>
                <a:spcPct val="160000"/>
              </a:lnSpc>
              <a:buFont typeface="Arial" panose="020B0604020202020204" pitchFamily="34" charset="0"/>
              <a:buChar char="•"/>
            </a:pPr>
            <a:r>
              <a:rPr lang="zh-CN" altLang="en-US" sz="1600" dirty="0"/>
              <a:t>计算特征秩向量并进行加密传输</a:t>
            </a:r>
          </a:p>
          <a:p>
            <a:pPr marL="285750" indent="-285750">
              <a:lnSpc>
                <a:spcPct val="160000"/>
              </a:lnSpc>
              <a:buFont typeface="Arial" panose="020B0604020202020204" pitchFamily="34" charset="0"/>
              <a:buChar char="•"/>
            </a:pPr>
            <a:r>
              <a:rPr lang="en-US" altLang="zh-CN" sz="1600" dirty="0"/>
              <a:t>B</a:t>
            </a:r>
            <a:r>
              <a:rPr lang="zh-CN" altLang="en-US" sz="1600" dirty="0"/>
              <a:t>方计算加密秩差，协调方解密后计算</a:t>
            </a:r>
            <a:r>
              <a:rPr lang="en-US" altLang="zh-CN" sz="1600" dirty="0"/>
              <a:t>Spearman</a:t>
            </a:r>
            <a:r>
              <a:rPr lang="zh-CN" altLang="en-US" sz="1600" dirty="0"/>
              <a:t>相关系数</a:t>
            </a:r>
          </a:p>
          <a:p>
            <a:pPr marL="285750" indent="-285750">
              <a:lnSpc>
                <a:spcPct val="160000"/>
              </a:lnSpc>
              <a:buFont typeface="Arial" panose="020B0604020202020204" pitchFamily="34" charset="0"/>
              <a:buChar char="•"/>
            </a:pPr>
            <a:r>
              <a:rPr lang="zh-CN" altLang="en-US" sz="1600" dirty="0"/>
              <a:t>构建跨方相关性矩阵和特征重要性排序列表</a:t>
            </a:r>
          </a:p>
        </p:txBody>
      </p:sp>
      <p:pic>
        <p:nvPicPr>
          <p:cNvPr id="11" name="图片 10"/>
          <p:cNvPicPr>
            <a:picLocks noChangeAspect="1"/>
          </p:cNvPicPr>
          <p:nvPr/>
        </p:nvPicPr>
        <p:blipFill>
          <a:blip r:embed="rId4"/>
          <a:stretch>
            <a:fillRect/>
          </a:stretch>
        </p:blipFill>
        <p:spPr>
          <a:xfrm>
            <a:off x="2289810" y="4177030"/>
            <a:ext cx="2506980" cy="396240"/>
          </a:xfrm>
          <a:prstGeom prst="rect">
            <a:avLst/>
          </a:prstGeom>
        </p:spPr>
      </p:pic>
      <p:pic>
        <p:nvPicPr>
          <p:cNvPr id="13" name="图片 12"/>
          <p:cNvPicPr>
            <a:picLocks noChangeAspect="1"/>
          </p:cNvPicPr>
          <p:nvPr/>
        </p:nvPicPr>
        <p:blipFill>
          <a:blip r:embed="rId5"/>
          <a:stretch>
            <a:fillRect/>
          </a:stretch>
        </p:blipFill>
        <p:spPr>
          <a:xfrm>
            <a:off x="4961255" y="4177030"/>
            <a:ext cx="1577340" cy="434340"/>
          </a:xfrm>
          <a:prstGeom prst="rect">
            <a:avLst/>
          </a:prstGeom>
        </p:spPr>
      </p:pic>
      <p:sp>
        <p:nvSpPr>
          <p:cNvPr id="15" name="文本框 14"/>
          <p:cNvSpPr txBox="1"/>
          <p:nvPr/>
        </p:nvSpPr>
        <p:spPr>
          <a:xfrm>
            <a:off x="2141220" y="4588510"/>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技术亮点</a:t>
            </a:r>
          </a:p>
        </p:txBody>
      </p:sp>
      <p:cxnSp>
        <p:nvCxnSpPr>
          <p:cNvPr id="16" name="直接连接符 15"/>
          <p:cNvCxnSpPr/>
          <p:nvPr/>
        </p:nvCxnSpPr>
        <p:spPr>
          <a:xfrm>
            <a:off x="2245360" y="5038725"/>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9" name="文本框 18"/>
          <p:cNvSpPr txBox="1"/>
          <p:nvPr/>
        </p:nvSpPr>
        <p:spPr>
          <a:xfrm>
            <a:off x="2187575" y="5149850"/>
            <a:ext cx="5310505" cy="1050925"/>
          </a:xfrm>
          <a:prstGeom prst="rect">
            <a:avLst/>
          </a:prstGeom>
        </p:spPr>
        <p:txBody>
          <a:bodyPr wrap="square">
            <a:spAutoFit/>
          </a:bodyPr>
          <a:lstStyle/>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采用</a:t>
            </a:r>
            <a:r>
              <a:rPr lang="en-US" altLang="zh-CN" sz="1600">
                <a:latin typeface="微软雅黑" panose="020B0503020204020204" pitchFamily="34" charset="-122"/>
                <a:ea typeface="微软雅黑" panose="020B0503020204020204" pitchFamily="34" charset="-122"/>
              </a:rPr>
              <a:t>Spearman</a:t>
            </a:r>
            <a:r>
              <a:rPr lang="zh-CN" altLang="en-US" sz="1600">
                <a:latin typeface="微软雅黑" panose="020B0503020204020204" pitchFamily="34" charset="-122"/>
                <a:ea typeface="微软雅黑" panose="020B0503020204020204" pitchFamily="34" charset="-122"/>
              </a:rPr>
              <a:t>秩相关分析捕获非线性关系</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利用同态加密实现安全计算，保护数据隐私</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计算得到特征相关强度</a:t>
            </a:r>
            <a:r>
              <a:rPr lang="en-US" altLang="zh-CN" sz="1600">
                <a:latin typeface="微软雅黑" panose="020B0503020204020204" pitchFamily="34" charset="-122"/>
                <a:ea typeface="微软雅黑" panose="020B0503020204020204" pitchFamily="34" charset="-122"/>
              </a:rPr>
              <a:t>μq</a:t>
            </a:r>
            <a:r>
              <a:rPr lang="zh-CN" altLang="en-US" sz="1600">
                <a:latin typeface="微软雅黑" panose="020B0503020204020204" pitchFamily="34" charset="-122"/>
                <a:ea typeface="微软雅黑" panose="020B0503020204020204" pitchFamily="34" charset="-122"/>
              </a:rPr>
              <a:t>，为后续特征选择提供依据</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4.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graphicFrame>
        <p:nvGraphicFramePr>
          <p:cNvPr id="2" name="表格 1"/>
          <p:cNvGraphicFramePr/>
          <p:nvPr>
            <p:custDataLst>
              <p:tags r:id="rId1"/>
            </p:custDataLst>
          </p:nvPr>
        </p:nvGraphicFramePr>
        <p:xfrm>
          <a:off x="2042795" y="2404745"/>
          <a:ext cx="4483735" cy="4203700"/>
        </p:xfrm>
        <a:graphic>
          <a:graphicData uri="http://schemas.openxmlformats.org/drawingml/2006/table">
            <a:tbl>
              <a:tblPr/>
              <a:tblGrid>
                <a:gridCol w="2887980">
                  <a:extLst>
                    <a:ext uri="{9D8B030D-6E8A-4147-A177-3AD203B41FA5}">
                      <a16:colId xmlns:a16="http://schemas.microsoft.com/office/drawing/2014/main" val="20000"/>
                    </a:ext>
                  </a:extLst>
                </a:gridCol>
                <a:gridCol w="658495">
                  <a:extLst>
                    <a:ext uri="{9D8B030D-6E8A-4147-A177-3AD203B41FA5}">
                      <a16:colId xmlns:a16="http://schemas.microsoft.com/office/drawing/2014/main" val="20001"/>
                    </a:ext>
                  </a:extLst>
                </a:gridCol>
                <a:gridCol w="937260">
                  <a:extLst>
                    <a:ext uri="{9D8B030D-6E8A-4147-A177-3AD203B41FA5}">
                      <a16:colId xmlns:a16="http://schemas.microsoft.com/office/drawing/2014/main" val="20002"/>
                    </a:ext>
                  </a:extLst>
                </a:gridCol>
              </a:tblGrid>
              <a:tr h="291465">
                <a:tc gridSpan="3">
                  <a:txBody>
                    <a:bodyPr/>
                    <a:lstStyle/>
                    <a:p>
                      <a:pPr marL="81915" indent="0" algn="l" eaLnBrk="0" fontAlgn="base">
                        <a:spcBef>
                          <a:spcPts val="800"/>
                        </a:spcBef>
                        <a:spcAft>
                          <a:spcPct val="0"/>
                        </a:spcAft>
                      </a:pPr>
                      <a:r>
                        <a:rPr lang="zh-CN" sz="1000">
                          <a:solidFill>
                            <a:srgbClr val="000000"/>
                          </a:solidFill>
                          <a:latin typeface="宋体" panose="02010600030101010101" pitchFamily="2" charset="-122"/>
                          <a:ea typeface="宋体" panose="02010600030101010101" pitchFamily="2" charset="-122"/>
                        </a:rPr>
                        <a:t>算法</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4-2 VFPU-M </a:t>
                      </a:r>
                      <a:r>
                        <a:rPr lang="zh-CN" sz="1000">
                          <a:solidFill>
                            <a:srgbClr val="000000"/>
                          </a:solidFill>
                          <a:latin typeface="宋体" panose="02010600030101010101" pitchFamily="2" charset="-122"/>
                          <a:ea typeface="宋体" panose="02010600030101010101" pitchFamily="2" charset="-122"/>
                        </a:rPr>
                        <a:t>算法</a:t>
                      </a:r>
                    </a:p>
                  </a:txBody>
                  <a:tcPr marL="0" marR="0" marT="0" marB="0">
                    <a:lnL>
                      <a:noFill/>
                    </a:lnL>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noFill/>
                  </a:tcPr>
                </a:tc>
                <a:tc hMerge="1">
                  <a:txBody>
                    <a:bodyPr/>
                    <a:lstStyle/>
                    <a:p>
                      <a:endParaRPr lang="zh-CN"/>
                    </a:p>
                  </a:txBody>
                  <a:tcP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tc hMerge="1">
                  <a:txBody>
                    <a:bodyPr/>
                    <a:lstStyle/>
                    <a:p>
                      <a:endParaRPr lang="zh-CN"/>
                    </a:p>
                  </a:txBody>
                  <a:tcPr>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1028700">
                <a:tc gridSpan="3">
                  <a:txBody>
                    <a:bodyPr/>
                    <a:lstStyle/>
                    <a:p>
                      <a:pPr marL="80010" indent="0" algn="l" eaLnBrk="0" fontAlgn="base">
                        <a:spcBef>
                          <a:spcPts val="800"/>
                        </a:spcBef>
                        <a:spcAft>
                          <a:spcPct val="0"/>
                        </a:spcAft>
                      </a:pPr>
                      <a:r>
                        <a:rPr lang="zh-CN" sz="1000" b="1">
                          <a:solidFill>
                            <a:srgbClr val="000000"/>
                          </a:solidFill>
                          <a:latin typeface="宋体" panose="02010600030101010101" pitchFamily="2" charset="-122"/>
                          <a:ea typeface="宋体" panose="02010600030101010101" pitchFamily="2" charset="-122"/>
                        </a:rPr>
                        <a:t>输入</a:t>
                      </a:r>
                      <a:r>
                        <a:rPr lang="en-US" altLang="zh-CN" sz="1000" b="1">
                          <a:solidFill>
                            <a:srgbClr val="000000"/>
                          </a:solidFill>
                          <a:latin typeface="Times New Roman" panose="02020603050405020304"/>
                          <a:ea typeface="Times New Roman" panose="02020603050405020304"/>
                        </a:rPr>
                        <a:t>: </a:t>
                      </a:r>
                      <a:r>
                        <a:rPr lang="en-US" altLang="zh-CN" sz="1000">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a(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n(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a:t>
                      </a:r>
                      <a:r>
                        <a:rPr lang="zh-CN" sz="1000">
                          <a:solidFill>
                            <a:srgbClr val="000000"/>
                          </a:solidFill>
                          <a:latin typeface="宋体" panose="02010600030101010101" pitchFamily="2" charset="-122"/>
                          <a:ea typeface="宋体" panose="02010600030101010101" pitchFamily="2" charset="-122"/>
                        </a:rPr>
                        <a:t>参与方</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A </a:t>
                      </a:r>
                      <a:r>
                        <a:rPr lang="zh-CN" sz="1000">
                          <a:solidFill>
                            <a:srgbClr val="000000"/>
                          </a:solidFill>
                          <a:latin typeface="宋体" panose="02010600030101010101" pitchFamily="2" charset="-122"/>
                          <a:ea typeface="宋体" panose="02010600030101010101" pitchFamily="2" charset="-122"/>
                        </a:rPr>
                        <a:t>的对齐</a:t>
                      </a:r>
                      <a:r>
                        <a:rPr lang="en-US" altLang="zh-CN" sz="1000">
                          <a:solidFill>
                            <a:srgbClr val="000000"/>
                          </a:solidFill>
                          <a:latin typeface="Times New Roman" panose="02020603050405020304"/>
                          <a:ea typeface="Times New Roman" panose="02020603050405020304"/>
                        </a:rPr>
                        <a:t>/</a:t>
                      </a:r>
                      <a:r>
                        <a:rPr lang="zh-CN" sz="1000">
                          <a:solidFill>
                            <a:srgbClr val="000000"/>
                          </a:solidFill>
                          <a:latin typeface="宋体" panose="02010600030101010101" pitchFamily="2" charset="-122"/>
                          <a:ea typeface="宋体" panose="02010600030101010101" pitchFamily="2" charset="-122"/>
                        </a:rPr>
                        <a:t>非对齐数据</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a(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n(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a:t>
                      </a:r>
                      <a:r>
                        <a:rPr lang="zh-CN" sz="1000">
                          <a:solidFill>
                            <a:srgbClr val="000000"/>
                          </a:solidFill>
                          <a:latin typeface="宋体" panose="02010600030101010101" pitchFamily="2" charset="-122"/>
                          <a:ea typeface="宋体" panose="02010600030101010101" pitchFamily="2" charset="-122"/>
                        </a:rPr>
                        <a:t>参与方</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B </a:t>
                      </a:r>
                      <a:r>
                        <a:rPr lang="zh-CN" sz="1000">
                          <a:solidFill>
                            <a:srgbClr val="000000"/>
                          </a:solidFill>
                          <a:latin typeface="宋体" panose="02010600030101010101" pitchFamily="2" charset="-122"/>
                          <a:ea typeface="宋体" panose="02010600030101010101" pitchFamily="2" charset="-122"/>
                        </a:rPr>
                        <a:t>的对齐</a:t>
                      </a:r>
                      <a:r>
                        <a:rPr lang="en-US" altLang="zh-CN" sz="1000">
                          <a:solidFill>
                            <a:srgbClr val="000000"/>
                          </a:solidFill>
                          <a:latin typeface="Times New Roman" panose="02020603050405020304"/>
                          <a:ea typeface="Times New Roman" panose="02020603050405020304"/>
                        </a:rPr>
                        <a:t>/</a:t>
                      </a:r>
                      <a:r>
                        <a:rPr lang="zh-CN" sz="1000">
                          <a:solidFill>
                            <a:srgbClr val="000000"/>
                          </a:solidFill>
                          <a:latin typeface="宋体" panose="02010600030101010101" pitchFamily="2" charset="-122"/>
                          <a:ea typeface="宋体" panose="02010600030101010101" pitchFamily="2" charset="-122"/>
                        </a:rPr>
                        <a:t>非对齐数据</a:t>
                      </a:r>
                      <a:r>
                        <a:rPr lang="en-US" altLang="zh-CN" sz="1000">
                          <a:solidFill>
                            <a:srgbClr val="000000"/>
                          </a:solidFill>
                          <a:latin typeface="Times New Roman" panose="02020603050405020304"/>
                          <a:ea typeface="Times New Roman" panose="02020603050405020304"/>
                        </a:rPr>
                        <a:t>;</a:t>
                      </a:r>
                    </a:p>
                    <a:p>
                      <a:pPr marL="343535" indent="0" algn="l" eaLnBrk="0" fontAlgn="base">
                        <a:spcBef>
                          <a:spcPts val="500"/>
                        </a:spcBef>
                        <a:spcAft>
                          <a:spcPct val="0"/>
                        </a:spcAft>
                      </a:pPr>
                      <a:r>
                        <a:rPr lang="en-US" altLang="zh-CN" sz="1000">
                          <a:solidFill>
                            <a:srgbClr val="000000"/>
                          </a:solidFill>
                          <a:latin typeface="Times New Roman" panose="02020603050405020304"/>
                          <a:ea typeface="Times New Roman" panose="02020603050405020304"/>
                        </a:rPr>
                        <a:t>y: </a:t>
                      </a:r>
                      <a:r>
                        <a:rPr lang="zh-CN" sz="1000">
                          <a:solidFill>
                            <a:srgbClr val="000000"/>
                          </a:solidFill>
                          <a:latin typeface="宋体" panose="02010600030101010101" pitchFamily="2" charset="-122"/>
                          <a:ea typeface="宋体" panose="02010600030101010101" pitchFamily="2" charset="-122"/>
                        </a:rPr>
                        <a:t>标签</a:t>
                      </a:r>
                      <a:r>
                        <a:rPr lang="en-US" altLang="zh-CN" sz="1000">
                          <a:solidFill>
                            <a:srgbClr val="000000"/>
                          </a:solidFill>
                          <a:latin typeface="Times New Roman" panose="02020603050405020304"/>
                          <a:ea typeface="Times New Roman" panose="02020603050405020304"/>
                        </a:rPr>
                        <a:t>;α: </a:t>
                      </a:r>
                      <a:r>
                        <a:rPr lang="zh-CN" sz="1000">
                          <a:solidFill>
                            <a:srgbClr val="000000"/>
                          </a:solidFill>
                          <a:latin typeface="宋体" panose="02010600030101010101" pitchFamily="2" charset="-122"/>
                          <a:ea typeface="宋体" panose="02010600030101010101" pitchFamily="2" charset="-122"/>
                        </a:rPr>
                        <a:t>置信度阈值</a:t>
                      </a:r>
                      <a:r>
                        <a:rPr lang="en-US" altLang="zh-CN" sz="1000">
                          <a:solidFill>
                            <a:srgbClr val="000000"/>
                          </a:solidFill>
                          <a:latin typeface="Times New Roman" panose="02020603050405020304"/>
                          <a:ea typeface="Times New Roman" panose="02020603050405020304"/>
                        </a:rPr>
                        <a:t>; T: </a:t>
                      </a:r>
                      <a:r>
                        <a:rPr lang="zh-CN" sz="1000">
                          <a:solidFill>
                            <a:srgbClr val="000000"/>
                          </a:solidFill>
                          <a:latin typeface="宋体" panose="02010600030101010101" pitchFamily="2" charset="-122"/>
                          <a:ea typeface="宋体" panose="02010600030101010101" pitchFamily="2" charset="-122"/>
                        </a:rPr>
                        <a:t>迭代次数</a:t>
                      </a:r>
                      <a:r>
                        <a:rPr lang="en-US" altLang="zh-CN" sz="1000">
                          <a:solidFill>
                            <a:srgbClr val="000000"/>
                          </a:solidFill>
                          <a:latin typeface="Times New Roman" panose="02020603050405020304"/>
                          <a:ea typeface="Times New Roman" panose="02020603050405020304"/>
                        </a:rPr>
                        <a:t>; k: </a:t>
                      </a:r>
                      <a:r>
                        <a:rPr lang="zh-CN" sz="1000">
                          <a:solidFill>
                            <a:srgbClr val="000000"/>
                          </a:solidFill>
                          <a:latin typeface="宋体" panose="02010600030101010101" pitchFamily="2" charset="-122"/>
                          <a:ea typeface="宋体" panose="02010600030101010101" pitchFamily="2" charset="-122"/>
                        </a:rPr>
                        <a:t>选取比例</a:t>
                      </a:r>
                    </a:p>
                    <a:p>
                      <a:pPr marL="80010" indent="0" algn="l" eaLnBrk="0" fontAlgn="base">
                        <a:spcBef>
                          <a:spcPts val="700"/>
                        </a:spcBef>
                        <a:spcAft>
                          <a:spcPct val="0"/>
                        </a:spcAft>
                      </a:pPr>
                      <a:r>
                        <a:rPr lang="zh-CN" sz="1000" b="1">
                          <a:solidFill>
                            <a:srgbClr val="000000"/>
                          </a:solidFill>
                          <a:latin typeface="宋体" panose="02010600030101010101" pitchFamily="2" charset="-122"/>
                          <a:ea typeface="宋体" panose="02010600030101010101" pitchFamily="2" charset="-122"/>
                        </a:rPr>
                        <a:t>输出</a:t>
                      </a:r>
                      <a:r>
                        <a:rPr lang="en-US" altLang="zh-CN" sz="1000" b="1">
                          <a:solidFill>
                            <a:srgbClr val="000000"/>
                          </a:solidFill>
                          <a:latin typeface="Times New Roman" panose="02020603050405020304"/>
                          <a:ea typeface="Times New Roman" panose="02020603050405020304"/>
                        </a:rPr>
                        <a:t>: y</a:t>
                      </a:r>
                      <a:r>
                        <a:rPr lang="en-US" altLang="zh-CN" sz="800">
                          <a:solidFill>
                            <a:srgbClr val="000000"/>
                          </a:solidFill>
                          <a:latin typeface="Times New Roman" panose="02020603050405020304"/>
                          <a:ea typeface="Times New Roman" panose="02020603050405020304"/>
                        </a:rPr>
                        <a:t>pseudo</a:t>
                      </a:r>
                    </a:p>
                    <a:p>
                      <a:pPr marL="91440" indent="0" algn="l" eaLnBrk="0" fontAlgn="base">
                        <a:lnSpc>
                          <a:spcPts val="1600"/>
                        </a:lnSpc>
                        <a:spcBef>
                          <a:spcPts val="500"/>
                        </a:spcBef>
                        <a:spcAft>
                          <a:spcPct val="0"/>
                        </a:spcAft>
                      </a:pPr>
                      <a:r>
                        <a:rPr lang="en-US" altLang="zh-CN" sz="1000">
                          <a:solidFill>
                            <a:srgbClr val="000000"/>
                          </a:solidFill>
                          <a:latin typeface="Times New Roman" panose="02020603050405020304"/>
                          <a:ea typeface="Times New Roman" panose="02020603050405020304"/>
                        </a:rPr>
                        <a:t>1: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0</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a(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1100">
                          <a:solidFill>
                            <a:srgbClr val="000000"/>
                          </a:solidFill>
                          <a:latin typeface="Arial" panose="020B0604020202020204"/>
                          <a:ea typeface="Arial" panose="020B0604020202020204"/>
                        </a:rPr>
                        <a:t>a(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y</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0</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n(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1100">
                          <a:solidFill>
                            <a:srgbClr val="000000"/>
                          </a:solidFill>
                          <a:latin typeface="Arial" panose="020B0604020202020204"/>
                          <a:ea typeface="Arial" panose="020B0604020202020204"/>
                        </a:rPr>
                        <a:t>n(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MS Gothic" panose="020B0609070205080204" charset="-128"/>
                          <a:ea typeface="MS Gothic" panose="020B0609070205080204" charset="-128"/>
                        </a:rPr>
                        <a:t>}</a:t>
                      </a:r>
                      <a:endParaRPr lang="zh-CN" sz="1000">
                        <a:solidFill>
                          <a:srgbClr val="000000"/>
                        </a:solidFill>
                        <a:latin typeface="MS Gothic" panose="020B0609070205080204" charset="-128"/>
                        <a:ea typeface="MS Gothic" panose="020B0609070205080204" charset="-128"/>
                      </a:endParaRPr>
                    </a:p>
                  </a:txBody>
                  <a:tcPr marL="0" marR="0" marT="0" marB="0">
                    <a:lnL>
                      <a:noFill/>
                    </a:lnL>
                    <a:lnR>
                      <a:noFill/>
                    </a:lnR>
                    <a:lnT w="3175" cap="flat" cmpd="sng">
                      <a:solidFill>
                        <a:srgbClr val="000000"/>
                      </a:solidFill>
                      <a:prstDash val="solid"/>
                      <a:headEnd type="none" w="med" len="med"/>
                      <a:tailEnd type="none" w="med" len="med"/>
                    </a:lnT>
                    <a:lnB>
                      <a:noFill/>
                    </a:lnB>
                    <a:noFill/>
                  </a:tcPr>
                </a:tc>
                <a:tc hMerge="1">
                  <a:txBody>
                    <a:bodyPr/>
                    <a:lstStyle/>
                    <a:p>
                      <a:endParaRPr lang="zh-CN"/>
                    </a:p>
                  </a:txBody>
                  <a:tcPr>
                    <a:lnT w="3175" cap="flat" cmpd="sng">
                      <a:solidFill>
                        <a:srgbClr val="000000"/>
                      </a:solidFill>
                      <a:prstDash val="solid"/>
                      <a:headEnd type="none" w="med" len="med"/>
                      <a:tailEnd type="none" w="med" len="med"/>
                    </a:lnT>
                    <a:lnB>
                      <a:noFill/>
                    </a:lnB>
                  </a:tcPr>
                </a:tc>
                <a:tc hMerge="1">
                  <a:txBody>
                    <a:bodyPr/>
                    <a:lstStyle/>
                    <a:p>
                      <a:endParaRPr lang="zh-CN"/>
                    </a:p>
                  </a:txBody>
                  <a:tcPr>
                    <a:lnR>
                      <a:noFill/>
                    </a:lnR>
                    <a:lnT w="3175" cap="flat" cmpd="sng">
                      <a:solidFill>
                        <a:srgbClr val="000000"/>
                      </a:solidFill>
                      <a:prstDash val="solid"/>
                      <a:headEnd type="none" w="med" len="med"/>
                      <a:tailEnd type="none" w="med" len="med"/>
                    </a:lnT>
                    <a:lnB>
                      <a:noFill/>
                    </a:lnB>
                  </a:tcPr>
                </a:tc>
                <a:extLst>
                  <a:ext uri="{0D108BD9-81ED-4DB2-BD59-A6C34878D82A}">
                    <a16:rowId xmlns:a16="http://schemas.microsoft.com/office/drawing/2014/main" val="10001"/>
                  </a:ext>
                </a:extLst>
              </a:tr>
              <a:tr h="192405">
                <a:tc gridSpan="3">
                  <a:txBody>
                    <a:bodyPr/>
                    <a:lstStyle/>
                    <a:p>
                      <a:pPr marL="78105" indent="0" algn="l" eaLnBrk="0" fontAlgn="base">
                        <a:lnSpc>
                          <a:spcPts val="1250"/>
                        </a:lnSpc>
                        <a:spcBef>
                          <a:spcPts val="300"/>
                        </a:spcBef>
                        <a:spcAft>
                          <a:spcPct val="0"/>
                        </a:spcAft>
                      </a:pPr>
                      <a:r>
                        <a:rPr lang="en-US" altLang="zh-CN" sz="1000">
                          <a:solidFill>
                            <a:srgbClr val="000000"/>
                          </a:solidFill>
                          <a:latin typeface="Times New Roman" panose="02020603050405020304"/>
                          <a:ea typeface="Times New Roman" panose="02020603050405020304"/>
                        </a:rPr>
                        <a:t>2: </a:t>
                      </a:r>
                      <a:r>
                        <a:rPr lang="en-US" altLang="zh-CN" sz="1000" b="1">
                          <a:solidFill>
                            <a:srgbClr val="000000"/>
                          </a:solidFill>
                          <a:latin typeface="Times New Roman" panose="02020603050405020304"/>
                          <a:ea typeface="Times New Roman" panose="02020603050405020304"/>
                        </a:rPr>
                        <a:t>for </a:t>
                      </a:r>
                      <a:r>
                        <a:rPr lang="en-US" altLang="zh-CN" sz="1000">
                          <a:solidFill>
                            <a:srgbClr val="000000"/>
                          </a:solidFill>
                          <a:latin typeface="Times New Roman" panose="02020603050405020304"/>
                          <a:ea typeface="Times New Roman" panose="02020603050405020304"/>
                        </a:rPr>
                        <a:t>t = 1 </a:t>
                      </a:r>
                      <a:r>
                        <a:rPr lang="en-US" altLang="zh-CN" sz="1000" b="1">
                          <a:solidFill>
                            <a:srgbClr val="000000"/>
                          </a:solidFill>
                          <a:latin typeface="Times New Roman" panose="02020603050405020304"/>
                          <a:ea typeface="Times New Roman" panose="02020603050405020304"/>
                        </a:rPr>
                        <a:t>to </a:t>
                      </a:r>
                      <a:r>
                        <a:rPr lang="en-US" altLang="zh-CN" sz="1000">
                          <a:solidFill>
                            <a:srgbClr val="000000"/>
                          </a:solidFill>
                          <a:latin typeface="Times New Roman" panose="02020603050405020304"/>
                          <a:ea typeface="Times New Roman" panose="02020603050405020304"/>
                        </a:rPr>
                        <a:t>T </a:t>
                      </a:r>
                      <a:r>
                        <a:rPr lang="en-US" altLang="zh-CN" sz="1000" b="1">
                          <a:solidFill>
                            <a:srgbClr val="000000"/>
                          </a:solidFill>
                          <a:latin typeface="Times New Roman" panose="02020603050405020304"/>
                          <a:ea typeface="Times New Roman" panose="02020603050405020304"/>
                        </a:rPr>
                        <a:t>do</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2"/>
                  </a:ext>
                </a:extLst>
              </a:tr>
              <a:tr h="254000">
                <a:tc gridSpan="3">
                  <a:txBody>
                    <a:bodyPr/>
                    <a:lstStyle/>
                    <a:p>
                      <a:pPr marL="81280" indent="0" algn="l" eaLnBrk="0" fontAlgn="base">
                        <a:spcBef>
                          <a:spcPts val="500"/>
                        </a:spcBef>
                        <a:spcAft>
                          <a:spcPct val="0"/>
                        </a:spcAft>
                      </a:pPr>
                      <a:r>
                        <a:rPr lang="en-US" altLang="zh-CN" sz="1000">
                          <a:solidFill>
                            <a:srgbClr val="000000"/>
                          </a:solidFill>
                          <a:latin typeface="Times New Roman" panose="02020603050405020304"/>
                          <a:ea typeface="Times New Roman" panose="02020603050405020304"/>
                        </a:rPr>
                        <a:t>3:     θ</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rg min </a:t>
                      </a:r>
                      <a:r>
                        <a:rPr lang="en-US" altLang="zh-CN" sz="800">
                          <a:solidFill>
                            <a:srgbClr val="000000"/>
                          </a:solidFill>
                          <a:latin typeface="Times New Roman" panose="02020603050405020304"/>
                          <a:ea typeface="Times New Roman" panose="02020603050405020304"/>
                        </a:rPr>
                        <a:t>θ </a:t>
                      </a:r>
                      <a:r>
                        <a:rPr lang="en-US" altLang="zh-CN" sz="1000">
                          <a:solidFill>
                            <a:srgbClr val="000000"/>
                          </a:solidFill>
                          <a:latin typeface="Times New Roman" panose="02020603050405020304"/>
                          <a:ea typeface="Times New Roman" panose="02020603050405020304"/>
                        </a:rPr>
                        <a:t>Σ</a:t>
                      </a:r>
                      <a:r>
                        <a:rPr lang="en-US" altLang="zh-CN" sz="800">
                          <a:solidFill>
                            <a:srgbClr val="000000"/>
                          </a:solidFill>
                          <a:latin typeface="MS Gothic" panose="020B0609070205080204" charset="-128"/>
                          <a:ea typeface="MS Gothic" panose="020B0609070205080204" charset="-128"/>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A </a:t>
                      </a:r>
                      <a:r>
                        <a:rPr lang="en-US" altLang="zh-CN" sz="800">
                          <a:solidFill>
                            <a:srgbClr val="000000"/>
                          </a:solidFill>
                          <a:latin typeface="Times New Roman" panose="02020603050405020304"/>
                          <a:ea typeface="Times New Roman" panose="02020603050405020304"/>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B </a:t>
                      </a:r>
                      <a:r>
                        <a:rPr lang="en-US" altLang="zh-CN" sz="800">
                          <a:solidFill>
                            <a:srgbClr val="000000"/>
                          </a:solidFill>
                          <a:latin typeface="Times New Roman" panose="02020603050405020304"/>
                          <a:ea typeface="Times New Roman" panose="02020603050405020304"/>
                        </a:rPr>
                        <a:t>,y</a:t>
                      </a:r>
                      <a:r>
                        <a:rPr lang="en-US" altLang="zh-CN" sz="800">
                          <a:solidFill>
                            <a:srgbClr val="000000"/>
                          </a:solidFill>
                          <a:latin typeface="MS Gothic" panose="020B0609070205080204" charset="-128"/>
                          <a:ea typeface="MS Gothic" panose="020B0609070205080204" charset="-128"/>
                        </a:rPr>
                        <a:t>) ∈ D</a:t>
                      </a:r>
                      <a:r>
                        <a:rPr lang="en-US" altLang="zh-CN" sz="600">
                          <a:solidFill>
                            <a:srgbClr val="000000"/>
                          </a:solidFill>
                          <a:latin typeface="Times New Roman" panose="02020603050405020304"/>
                          <a:ea typeface="Times New Roman" panose="02020603050405020304"/>
                        </a:rPr>
                        <a:t>L</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f </a:t>
                      </a:r>
                      <a:r>
                        <a:rPr lang="en-US" altLang="zh-CN" sz="800">
                          <a:solidFill>
                            <a:srgbClr val="000000"/>
                          </a:solidFill>
                          <a:latin typeface="Times New Roman" panose="02020603050405020304"/>
                          <a:ea typeface="Times New Roman" panose="02020603050405020304"/>
                        </a:rPr>
                        <a:t>θ</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A</a:t>
                      </a:r>
                      <a:r>
                        <a:rPr lang="en-US" altLang="zh-CN" sz="1000">
                          <a:solidFill>
                            <a:srgbClr val="000000"/>
                          </a:solidFill>
                          <a:latin typeface="Times New Roman" panose="02020603050405020304"/>
                          <a:ea typeface="Times New Roman" panose="02020603050405020304"/>
                        </a:rPr>
                        <a:t>, </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B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y</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3"/>
                  </a:ext>
                </a:extLst>
              </a:tr>
              <a:tr h="541020">
                <a:tc gridSpan="2">
                  <a:txBody>
                    <a:bodyPr/>
                    <a:lstStyle/>
                    <a:p>
                      <a:pPr marL="77470" indent="0" algn="l" eaLnBrk="0" fontAlgn="base">
                        <a:spcBef>
                          <a:spcPts val="100"/>
                        </a:spcBef>
                        <a:spcAft>
                          <a:spcPct val="0"/>
                        </a:spcAft>
                      </a:pPr>
                      <a:r>
                        <a:rPr lang="en-US" altLang="zh-CN" sz="1200">
                          <a:solidFill>
                            <a:srgbClr val="000000"/>
                          </a:solidFill>
                          <a:latin typeface="Times New Roman" panose="02020603050405020304"/>
                          <a:ea typeface="Times New Roman" panose="02020603050405020304"/>
                        </a:rPr>
                        <a:t>4:    </a:t>
                      </a:r>
                      <a:r>
                        <a:rPr lang="zh-CN" sz="1000">
                          <a:solidFill>
                            <a:srgbClr val="000000"/>
                          </a:solidFill>
                          <a:latin typeface="宋体" panose="02010600030101010101" pitchFamily="2" charset="-122"/>
                          <a:ea typeface="宋体" panose="02010600030101010101" pitchFamily="2" charset="-122"/>
                        </a:rPr>
                        <a:t>对</a:t>
                      </a:r>
                      <a:r>
                        <a:rPr lang="zh-CN" altLang="en-US" sz="1000">
                          <a:solidFill>
                            <a:srgbClr val="000000"/>
                          </a:solidFill>
                          <a:latin typeface="宋体" panose="02010600030101010101" pitchFamily="2" charset="-122"/>
                          <a:ea typeface="宋体" panose="02010600030101010101" pitchFamily="2" charset="-122"/>
                        </a:rPr>
                        <a:t> </a:t>
                      </a:r>
                      <a:r>
                        <a:rPr lang="en-US" altLang="zh-CN" sz="19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j(B)</a:t>
                      </a:r>
                      <a:r>
                        <a:rPr lang="en-US" altLang="zh-CN" sz="1900">
                          <a:solidFill>
                            <a:srgbClr val="000000"/>
                          </a:solidFill>
                          <a:latin typeface="MS Gothic" panose="020B0609070205080204" charset="-128"/>
                          <a:ea typeface="MS Gothic" panose="020B0609070205080204" charset="-128"/>
                        </a:rPr>
                        <a:t>) ∈ D</a:t>
                      </a:r>
                      <a:r>
                        <a:rPr lang="en-US" altLang="zh-CN" sz="800">
                          <a:solidFill>
                            <a:srgbClr val="000000"/>
                          </a:solidFill>
                          <a:latin typeface="Times New Roman" panose="02020603050405020304"/>
                          <a:ea typeface="Times New Roman" panose="02020603050405020304"/>
                        </a:rPr>
                        <a:t>u</a:t>
                      </a:r>
                      <a:r>
                        <a:rPr lang="en-US" altLang="zh-CN" sz="14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1400">
                          <a:solidFill>
                            <a:srgbClr val="000000"/>
                          </a:solidFill>
                          <a:latin typeface="MS Gothic" panose="020B0609070205080204" charset="-128"/>
                          <a:ea typeface="MS Gothic" panose="020B0609070205080204" charset="-128"/>
                        </a:rPr>
                        <a:t>)</a:t>
                      </a:r>
                      <a:r>
                        <a:rPr lang="zh-CN" sz="1000">
                          <a:solidFill>
                            <a:srgbClr val="000000"/>
                          </a:solidFill>
                          <a:latin typeface="宋体" panose="02010600030101010101" pitchFamily="2" charset="-122"/>
                          <a:ea typeface="宋体" panose="02010600030101010101" pitchFamily="2" charset="-122"/>
                        </a:rPr>
                        <a:t>，计算置信度</a:t>
                      </a:r>
                      <a:r>
                        <a:rPr lang="en-US" altLang="zh-CN" sz="1200">
                          <a:solidFill>
                            <a:srgbClr val="000000"/>
                          </a:solidFill>
                          <a:latin typeface="Times New Roman" panose="02020603050405020304"/>
                          <a:ea typeface="Times New Roman" panose="02020603050405020304"/>
                        </a:rPr>
                        <a:t>: </a:t>
                      </a:r>
                      <a:r>
                        <a:rPr lang="en-US" altLang="zh-CN" sz="1000">
                          <a:solidFill>
                            <a:srgbClr val="000000"/>
                          </a:solidFill>
                          <a:latin typeface="Times New Roman" panose="02020603050405020304"/>
                          <a:ea typeface="Times New Roman" panose="02020603050405020304"/>
                        </a:rPr>
                        <a:t>s</a:t>
                      </a:r>
                      <a:r>
                        <a:rPr lang="en-US" altLang="zh-CN" sz="800">
                          <a:solidFill>
                            <a:srgbClr val="000000"/>
                          </a:solidFill>
                          <a:latin typeface="Times New Roman" panose="02020603050405020304"/>
                          <a:ea typeface="Times New Roman" panose="02020603050405020304"/>
                        </a:rPr>
                        <a:t>j  </a:t>
                      </a:r>
                      <a:r>
                        <a:rPr lang="en-US" altLang="zh-CN" sz="1200">
                          <a:solidFill>
                            <a:srgbClr val="000000"/>
                          </a:solidFill>
                          <a:latin typeface="Times New Roman" panose="02020603050405020304"/>
                          <a:ea typeface="Times New Roman" panose="02020603050405020304"/>
                        </a:rPr>
                        <a:t>= </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tc>
                  <a:txBody>
                    <a:bodyPr/>
                    <a:lstStyle/>
                    <a:p>
                      <a:pPr marL="83820" indent="-10795" algn="l" eaLnBrk="0" fontAlgn="base">
                        <a:lnSpc>
                          <a:spcPct val="153000"/>
                        </a:lnSpc>
                        <a:spcBef>
                          <a:spcPts val="7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extLst>
                  <a:ext uri="{0D108BD9-81ED-4DB2-BD59-A6C34878D82A}">
                    <a16:rowId xmlns:a16="http://schemas.microsoft.com/office/drawing/2014/main" val="10004"/>
                  </a:ext>
                </a:extLst>
              </a:tr>
              <a:tr h="234315">
                <a:tc gridSpan="3">
                  <a:txBody>
                    <a:bodyPr/>
                    <a:lstStyle/>
                    <a:p>
                      <a:pPr marL="81915"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5:     </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MS Gothic" panose="020B0609070205080204" charset="-128"/>
                          <a:ea typeface="MS Gothic" panose="020B0609070205080204" charset="-128"/>
                        </a:rPr>
                        <a:t>) ∈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s</a:t>
                      </a:r>
                      <a:r>
                        <a:rPr lang="en-US" altLang="zh-CN" sz="800">
                          <a:solidFill>
                            <a:srgbClr val="000000"/>
                          </a:solidFill>
                          <a:latin typeface="Times New Roman" panose="02020603050405020304"/>
                          <a:ea typeface="Times New Roman" panose="02020603050405020304"/>
                        </a:rPr>
                        <a:t>j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α</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5"/>
                  </a:ext>
                </a:extLst>
              </a:tr>
              <a:tr h="194310">
                <a:tc gridSpan="3">
                  <a:txBody>
                    <a:bodyPr/>
                    <a:lstStyle/>
                    <a:p>
                      <a:pPr marL="81280" indent="0" algn="l" eaLnBrk="0" fontAlgn="base">
                        <a:spcBef>
                          <a:spcPts val="300"/>
                        </a:spcBef>
                        <a:spcAft>
                          <a:spcPct val="0"/>
                        </a:spcAft>
                      </a:pPr>
                      <a:r>
                        <a:rPr lang="en-US" altLang="zh-CN" sz="1000">
                          <a:solidFill>
                            <a:srgbClr val="000000"/>
                          </a:solidFill>
                          <a:latin typeface="Times New Roman" panose="02020603050405020304"/>
                          <a:ea typeface="Times New Roman" panose="02020603050405020304"/>
                        </a:rPr>
                        <a:t>6:     </a:t>
                      </a:r>
                      <a:r>
                        <a:rPr lang="zh-CN" sz="1000">
                          <a:solidFill>
                            <a:srgbClr val="000000"/>
                          </a:solidFill>
                          <a:latin typeface="宋体" panose="02010600030101010101" pitchFamily="2" charset="-122"/>
                          <a:ea typeface="宋体" panose="02010600030101010101" pitchFamily="2" charset="-122"/>
                        </a:rPr>
                        <a:t>按置信度排序选取前</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k  </a:t>
                      </a:r>
                      <a:r>
                        <a:rPr lang="zh-CN" sz="1000">
                          <a:solidFill>
                            <a:srgbClr val="000000"/>
                          </a:solidFill>
                          <a:latin typeface="宋体" panose="02010600030101010101" pitchFamily="2" charset="-122"/>
                          <a:ea typeface="宋体" panose="02010600030101010101" pitchFamily="2" charset="-122"/>
                        </a:rPr>
                        <a:t>比例</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TopK</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k</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6"/>
                  </a:ext>
                </a:extLst>
              </a:tr>
              <a:tr h="558165">
                <a:tc>
                  <a:txBody>
                    <a:bodyPr/>
                    <a:lstStyle/>
                    <a:p>
                      <a:pPr marL="80645" indent="0" algn="l" eaLnBrk="0" fontAlgn="base">
                        <a:lnSpc>
                          <a:spcPts val="3500"/>
                        </a:lnSpc>
                        <a:spcBef>
                          <a:spcPts val="300"/>
                        </a:spcBef>
                        <a:spcAft>
                          <a:spcPct val="0"/>
                        </a:spcAft>
                      </a:pPr>
                      <a:r>
                        <a:rPr lang="en-US" altLang="zh-CN" sz="1100">
                          <a:solidFill>
                            <a:srgbClr val="000000"/>
                          </a:solidFill>
                          <a:latin typeface="Arial" panose="020B0604020202020204"/>
                          <a:ea typeface="Arial" panose="020B0604020202020204"/>
                        </a:rPr>
                        <a:t> </a:t>
                      </a:r>
                    </a:p>
                  </a:txBody>
                  <a:tcPr marL="0" marR="0" marT="0" marB="0">
                    <a:lnL>
                      <a:noFill/>
                    </a:lnL>
                    <a:lnR>
                      <a:noFill/>
                    </a:lnR>
                    <a:lnT>
                      <a:noFill/>
                    </a:lnT>
                    <a:lnB>
                      <a:noFill/>
                    </a:lnB>
                    <a:noFill/>
                  </a:tcPr>
                </a:tc>
                <a:tc gridSpan="2">
                  <a:txBody>
                    <a:bodyPr/>
                    <a:lstStyle/>
                    <a:p>
                      <a:pPr marL="83820" indent="-10795" algn="l" eaLnBrk="0" fontAlgn="base">
                        <a:lnSpc>
                          <a:spcPct val="150000"/>
                        </a:lnSpc>
                        <a:spcBef>
                          <a:spcPts val="9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extLst>
                  <a:ext uri="{0D108BD9-81ED-4DB2-BD59-A6C34878D82A}">
                    <a16:rowId xmlns:a16="http://schemas.microsoft.com/office/drawing/2014/main" val="10007"/>
                  </a:ext>
                </a:extLst>
              </a:tr>
              <a:tr h="250190">
                <a:tc gridSpan="3">
                  <a:txBody>
                    <a:bodyPr/>
                    <a:lstStyle/>
                    <a:p>
                      <a:pPr marL="83820"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8: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Times New Roman" panose="02020603050405020304"/>
                          <a:ea typeface="Times New Roman" panose="02020603050405020304"/>
                        </a:rPr>
                        <a:t> , </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8"/>
                  </a:ext>
                </a:extLst>
              </a:tr>
              <a:tr h="185420">
                <a:tc gridSpan="3">
                  <a:txBody>
                    <a:bodyPr/>
                    <a:lstStyle/>
                    <a:p>
                      <a:pPr marL="80645" indent="0" algn="l" eaLnBrk="0" fontAlgn="base">
                        <a:spcBef>
                          <a:spcPts val="400"/>
                        </a:spcBef>
                        <a:spcAft>
                          <a:spcPct val="0"/>
                        </a:spcAft>
                      </a:pPr>
                      <a:r>
                        <a:rPr lang="en-US" altLang="zh-CN" sz="1000">
                          <a:solidFill>
                            <a:srgbClr val="000000"/>
                          </a:solidFill>
                          <a:latin typeface="Times New Roman" panose="02020603050405020304"/>
                          <a:ea typeface="Times New Roman" panose="02020603050405020304"/>
                        </a:rPr>
                        <a:t>9: </a:t>
                      </a:r>
                      <a:r>
                        <a:rPr lang="en-US" altLang="zh-CN" sz="1000" b="1">
                          <a:solidFill>
                            <a:srgbClr val="000000"/>
                          </a:solidFill>
                          <a:latin typeface="Times New Roman" panose="02020603050405020304"/>
                          <a:ea typeface="Times New Roman" panose="02020603050405020304"/>
                        </a:rPr>
                        <a:t>end for</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9"/>
                  </a:ext>
                </a:extLst>
              </a:tr>
              <a:tr h="248920">
                <a:tc gridSpan="3">
                  <a:txBody>
                    <a:bodyPr/>
                    <a:lstStyle/>
                    <a:p>
                      <a:pPr marL="91440" indent="0" algn="l" eaLnBrk="0" fontAlgn="base">
                        <a:lnSpc>
                          <a:spcPts val="1635"/>
                        </a:lnSpc>
                        <a:spcBef>
                          <a:spcPts val="300"/>
                        </a:spcBef>
                        <a:spcAft>
                          <a:spcPct val="0"/>
                        </a:spcAft>
                      </a:pPr>
                      <a:r>
                        <a:rPr lang="en-US" altLang="zh-CN" sz="1000">
                          <a:solidFill>
                            <a:srgbClr val="000000"/>
                          </a:solidFill>
                          <a:latin typeface="Times New Roman" panose="02020603050405020304"/>
                          <a:ea typeface="Times New Roman" panose="02020603050405020304"/>
                        </a:rPr>
                        <a:t>10: </a:t>
                      </a:r>
                      <a:r>
                        <a:rPr lang="en-US" altLang="zh-CN" sz="1000" b="1">
                          <a:solidFill>
                            <a:srgbClr val="000000"/>
                          </a:solidFill>
                          <a:latin typeface="Times New Roman" panose="02020603050405020304"/>
                          <a:ea typeface="Times New Roman" panose="02020603050405020304"/>
                        </a:rPr>
                        <a:t>y</a:t>
                      </a:r>
                      <a:r>
                        <a:rPr lang="en-US" altLang="zh-CN" sz="800">
                          <a:solidFill>
                            <a:srgbClr val="000000"/>
                          </a:solidFill>
                          <a:latin typeface="Times New Roman" panose="02020603050405020304"/>
                          <a:ea typeface="Times New Roman" panose="02020603050405020304"/>
                        </a:rPr>
                        <a:t>pseudo  </a:t>
                      </a:r>
                      <a:r>
                        <a:rPr lang="en-US" altLang="zh-CN" sz="1000">
                          <a:solidFill>
                            <a:srgbClr val="000000"/>
                          </a:solidFill>
                          <a:latin typeface="Times New Roman" panose="02020603050405020304"/>
                          <a:ea typeface="Times New Roman" panose="02020603050405020304"/>
                        </a:rPr>
                        <a:t>= [y, U</a:t>
                      </a:r>
                      <a:r>
                        <a:rPr lang="en-US" altLang="zh-CN" sz="1100">
                          <a:solidFill>
                            <a:srgbClr val="000000"/>
                          </a:solidFill>
                          <a:latin typeface="Arial" panose="020B0604020202020204"/>
                          <a:ea typeface="Arial" panose="020B0604020202020204"/>
                        </a:rPr>
                        <a:t>t(T)</a:t>
                      </a:r>
                      <a:r>
                        <a:rPr lang="en-US" altLang="zh-CN" sz="800">
                          <a:solidFill>
                            <a:srgbClr val="000000"/>
                          </a:solidFill>
                          <a:latin typeface="Times New Roman" panose="02020603050405020304"/>
                          <a:ea typeface="Times New Roman" panose="02020603050405020304"/>
                        </a:rPr>
                        <a:t>=1 </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10"/>
                  </a:ext>
                </a:extLst>
              </a:tr>
              <a:tr h="224790">
                <a:tc gridSpan="3">
                  <a:txBody>
                    <a:bodyPr/>
                    <a:lstStyle/>
                    <a:p>
                      <a:pPr marL="91440" indent="0" algn="l" eaLnBrk="0" fontAlgn="base">
                        <a:spcBef>
                          <a:spcPts val="400"/>
                        </a:spcBef>
                        <a:spcAft>
                          <a:spcPct val="0"/>
                        </a:spcAft>
                      </a:pPr>
                      <a:r>
                        <a:rPr lang="en-US" altLang="zh-CN" sz="1000">
                          <a:solidFill>
                            <a:srgbClr val="000000"/>
                          </a:solidFill>
                          <a:latin typeface="Times New Roman" panose="02020603050405020304"/>
                          <a:ea typeface="Times New Roman" panose="02020603050405020304"/>
                        </a:rPr>
                        <a:t>11: </a:t>
                      </a:r>
                      <a:r>
                        <a:rPr lang="en-US" altLang="zh-CN" sz="1000" b="1">
                          <a:solidFill>
                            <a:srgbClr val="000000"/>
                          </a:solidFill>
                          <a:latin typeface="Times New Roman" panose="02020603050405020304"/>
                          <a:ea typeface="Times New Roman" panose="02020603050405020304"/>
                        </a:rPr>
                        <a:t>return y</a:t>
                      </a:r>
                      <a:r>
                        <a:rPr lang="en-US" altLang="zh-CN" sz="800">
                          <a:solidFill>
                            <a:srgbClr val="000000"/>
                          </a:solidFill>
                          <a:latin typeface="Times New Roman" panose="02020603050405020304"/>
                          <a:ea typeface="Times New Roman" panose="02020603050405020304"/>
                        </a:rPr>
                        <a:t>pseudo</a:t>
                      </a:r>
                    </a:p>
                  </a:txBody>
                  <a:tcPr marL="0" marR="0" marT="0" marB="0">
                    <a:lnL>
                      <a:noFill/>
                    </a:lnL>
                    <a:lnR>
                      <a:noFill/>
                    </a:lnR>
                    <a:lnT>
                      <a:noFill/>
                    </a:lnT>
                    <a:lnB w="15875" cap="flat" cmpd="sng">
                      <a:solidFill>
                        <a:srgbClr val="000000"/>
                      </a:solidFill>
                      <a:prstDash val="solid"/>
                      <a:headEnd type="none" w="med" len="med"/>
                      <a:tailEnd type="none" w="med" len="med"/>
                    </a:lnB>
                    <a:noFill/>
                  </a:tcPr>
                </a:tc>
                <a:tc hMerge="1">
                  <a:txBody>
                    <a:bodyPr/>
                    <a:lstStyle/>
                    <a:p>
                      <a:endParaRPr lang="zh-CN"/>
                    </a:p>
                  </a:txBody>
                  <a:tcPr>
                    <a:lnT>
                      <a:noFill/>
                    </a:lnT>
                    <a:lnB w="15875" cap="flat" cmpd="sng">
                      <a:solidFill>
                        <a:srgbClr val="000000"/>
                      </a:solidFill>
                      <a:prstDash val="solid"/>
                      <a:headEnd type="none" w="med" len="med"/>
                      <a:tailEnd type="none" w="med" len="med"/>
                    </a:lnB>
                  </a:tcPr>
                </a:tc>
                <a:tc hMerge="1">
                  <a:txBody>
                    <a:bodyPr/>
                    <a:lstStyle/>
                    <a:p>
                      <a:endParaRPr lang="zh-CN"/>
                    </a:p>
                  </a:txBody>
                  <a:tcPr>
                    <a:lnR>
                      <a:noFill/>
                    </a:lnR>
                    <a:lnT>
                      <a:noFill/>
                    </a:lnT>
                    <a:lnB w="15875" cap="flat" cmpd="sng">
                      <a:solidFill>
                        <a:srgbClr val="000000"/>
                      </a:solidFill>
                      <a:prstDash val="solid"/>
                      <a:headEnd type="none" w="med" len="med"/>
                      <a:tailEnd type="none" w="med" len="med"/>
                    </a:lnB>
                  </a:tcPr>
                </a:tc>
                <a:extLst>
                  <a:ext uri="{0D108BD9-81ED-4DB2-BD59-A6C34878D82A}">
                    <a16:rowId xmlns:a16="http://schemas.microsoft.com/office/drawing/2014/main" val="10011"/>
                  </a:ext>
                </a:extLst>
              </a:tr>
            </a:tbl>
          </a:graphicData>
        </a:graphic>
      </p:graphicFrame>
      <p:pic>
        <p:nvPicPr>
          <p:cNvPr id="4" name="图片 3"/>
          <p:cNvPicPr/>
          <p:nvPr/>
        </p:nvPicPr>
        <p:blipFill>
          <a:blip r:embed="rId4"/>
          <a:stretch>
            <a:fillRect/>
          </a:stretch>
        </p:blipFill>
        <p:spPr>
          <a:xfrm>
            <a:off x="4979352" y="4524375"/>
            <a:ext cx="632777" cy="152717"/>
          </a:xfrm>
          <a:prstGeom prst="rect">
            <a:avLst/>
          </a:prstGeom>
        </p:spPr>
      </p:pic>
      <p:pic>
        <p:nvPicPr>
          <p:cNvPr id="7" name="图片 6"/>
          <p:cNvPicPr/>
          <p:nvPr/>
        </p:nvPicPr>
        <p:blipFill>
          <a:blip r:embed="rId4"/>
          <a:stretch>
            <a:fillRect/>
          </a:stretch>
        </p:blipFill>
        <p:spPr>
          <a:xfrm>
            <a:off x="4979352" y="4524375"/>
            <a:ext cx="632777" cy="152717"/>
          </a:xfrm>
          <a:prstGeom prst="rect">
            <a:avLst/>
          </a:prstGeom>
        </p:spPr>
      </p:pic>
      <p:pic>
        <p:nvPicPr>
          <p:cNvPr id="17" name="图片 16"/>
          <p:cNvPicPr/>
          <p:nvPr/>
        </p:nvPicPr>
        <p:blipFill>
          <a:blip r:embed="rId5"/>
          <a:stretch>
            <a:fillRect/>
          </a:stretch>
        </p:blipFill>
        <p:spPr>
          <a:xfrm>
            <a:off x="3403917" y="4759325"/>
            <a:ext cx="61277" cy="152717"/>
          </a:xfrm>
          <a:prstGeom prst="rect">
            <a:avLst/>
          </a:prstGeom>
        </p:spPr>
      </p:pic>
      <p:pic>
        <p:nvPicPr>
          <p:cNvPr id="18" name="图片 17"/>
          <p:cNvPicPr/>
          <p:nvPr/>
        </p:nvPicPr>
        <p:blipFill>
          <a:blip r:embed="rId6"/>
          <a:stretch>
            <a:fillRect/>
          </a:stretch>
        </p:blipFill>
        <p:spPr>
          <a:xfrm>
            <a:off x="3411538" y="5265420"/>
            <a:ext cx="61277" cy="152717"/>
          </a:xfrm>
          <a:prstGeom prst="rect">
            <a:avLst/>
          </a:prstGeom>
        </p:spPr>
      </p:pic>
      <p:pic>
        <p:nvPicPr>
          <p:cNvPr id="29" name="图片 28"/>
          <p:cNvPicPr>
            <a:picLocks noChangeAspect="1"/>
          </p:cNvPicPr>
          <p:nvPr/>
        </p:nvPicPr>
        <p:blipFill>
          <a:blip r:embed="rId7"/>
          <a:stretch>
            <a:fillRect/>
          </a:stretch>
        </p:blipFill>
        <p:spPr>
          <a:xfrm>
            <a:off x="7110730" y="2404745"/>
            <a:ext cx="4558030" cy="4389755"/>
          </a:xfrm>
          <a:prstGeom prst="rect">
            <a:avLst/>
          </a:prstGeom>
        </p:spPr>
      </p:pic>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生成模型与纵向联邦半监督学习的协同框架</a:t>
            </a:r>
          </a:p>
        </p:txBody>
      </p:sp>
      <p:pic>
        <p:nvPicPr>
          <p:cNvPr id="17" name="图片 16"/>
          <p:cNvPicPr/>
          <p:nvPr/>
        </p:nvPicPr>
        <p:blipFill>
          <a:blip r:embed="rId4"/>
          <a:stretch>
            <a:fillRect/>
          </a:stretch>
        </p:blipFill>
        <p:spPr>
          <a:xfrm>
            <a:off x="3403917" y="4759325"/>
            <a:ext cx="61277" cy="152717"/>
          </a:xfrm>
          <a:prstGeom prst="rect">
            <a:avLst/>
          </a:prstGeom>
        </p:spPr>
      </p:pic>
      <p:pic>
        <p:nvPicPr>
          <p:cNvPr id="18" name="图片 17"/>
          <p:cNvPicPr/>
          <p:nvPr/>
        </p:nvPicPr>
        <p:blipFill>
          <a:blip r:embed="rId5"/>
          <a:stretch>
            <a:fillRect/>
          </a:stretch>
        </p:blipFill>
        <p:spPr>
          <a:xfrm>
            <a:off x="3411538" y="5265420"/>
            <a:ext cx="61277" cy="152717"/>
          </a:xfrm>
          <a:prstGeom prst="rect">
            <a:avLst/>
          </a:prstGeom>
        </p:spPr>
      </p:pic>
      <p:pic>
        <p:nvPicPr>
          <p:cNvPr id="76" name="IM 76"/>
          <p:cNvPicPr/>
          <p:nvPr/>
        </p:nvPicPr>
        <p:blipFill>
          <a:blip r:embed="rId6"/>
          <a:stretch>
            <a:fillRect/>
          </a:stretch>
        </p:blipFill>
        <p:spPr>
          <a:xfrm>
            <a:off x="6315710" y="1821180"/>
            <a:ext cx="5401310" cy="4366260"/>
          </a:xfrm>
          <a:prstGeom prst="rect">
            <a:avLst/>
          </a:prstGeom>
        </p:spPr>
      </p:pic>
      <p:sp>
        <p:nvSpPr>
          <p:cNvPr id="3" name="幻云PPT-演示军团4"/>
          <p:cNvSpPr/>
          <p:nvPr>
            <p:custDataLst>
              <p:tags r:id="rId1"/>
            </p:custDataLst>
          </p:nvPr>
        </p:nvSpPr>
        <p:spPr>
          <a:xfrm>
            <a:off x="2042795" y="1924685"/>
            <a:ext cx="4179570"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655" y="2227580"/>
            <a:ext cx="4008755" cy="3538220"/>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a:t>FedPSG-PUM</a:t>
            </a:r>
            <a:r>
              <a:rPr lang="zh-CN" altLang="en-US" sz="1600"/>
              <a:t>框架采用</a:t>
            </a:r>
            <a:r>
              <a:rPr lang="en-US" altLang="zh-CN" sz="1600" b="1"/>
              <a:t>"</a:t>
            </a:r>
            <a:r>
              <a:rPr lang="zh-CN" altLang="en-US" sz="1600" b="1"/>
              <a:t>分而治之</a:t>
            </a:r>
            <a:r>
              <a:rPr lang="en-US" altLang="zh-CN" sz="1600" b="1"/>
              <a:t>"</a:t>
            </a:r>
            <a:r>
              <a:rPr lang="zh-CN" altLang="en-US" sz="1600" b="1"/>
              <a:t>策略</a:t>
            </a:r>
            <a:r>
              <a:rPr lang="zh-CN" altLang="en-US" sz="1600"/>
              <a:t>，将</a:t>
            </a:r>
            <a:r>
              <a:rPr lang="en-US" altLang="zh-CN" sz="1600"/>
              <a:t>B</a:t>
            </a:r>
            <a:r>
              <a:rPr lang="zh-CN" altLang="en-US" sz="1600"/>
              <a:t>方特征按相关性阈值</a:t>
            </a:r>
            <a:r>
              <a:rPr lang="en-US" altLang="zh-CN" sz="1600"/>
              <a:t>τ</a:t>
            </a:r>
            <a:r>
              <a:rPr lang="zh-CN" altLang="en-US" sz="1600"/>
              <a:t>分为</a:t>
            </a:r>
            <a:r>
              <a:rPr lang="zh-CN" altLang="en-US" sz="1600" b="1"/>
              <a:t>高低</a:t>
            </a:r>
            <a:r>
              <a:rPr lang="zh-CN" altLang="en-US" sz="1600"/>
              <a:t>两组，高相关特征通过</a:t>
            </a:r>
            <a:r>
              <a:rPr lang="en-US" altLang="zh-CN" sz="1600"/>
              <a:t>VFPU-M</a:t>
            </a:r>
            <a:r>
              <a:rPr lang="zh-CN" altLang="en-US" sz="1600"/>
              <a:t>预测，低相关特征利用多种生成模型</a:t>
            </a:r>
            <a:r>
              <a:rPr lang="en-US" altLang="zh-CN" sz="1600"/>
              <a:t>(</a:t>
            </a:r>
            <a:r>
              <a:rPr lang="zh-CN" altLang="en-US" sz="1600"/>
              <a:t>如</a:t>
            </a:r>
            <a:r>
              <a:rPr lang="en-US" altLang="zh-CN" sz="1600"/>
              <a:t>CTGAN</a:t>
            </a:r>
            <a:r>
              <a:rPr lang="zh-CN" altLang="en-US" sz="1600"/>
              <a:t>、</a:t>
            </a:r>
            <a:r>
              <a:rPr lang="en-US" altLang="zh-CN" sz="1600"/>
              <a:t>TabDDPM</a:t>
            </a:r>
            <a:r>
              <a:rPr lang="zh-CN" altLang="en-US" sz="1600"/>
              <a:t>、</a:t>
            </a:r>
            <a:r>
              <a:rPr lang="en-US" altLang="zh-CN" sz="1600"/>
              <a:t>VF-GAIN</a:t>
            </a:r>
            <a:r>
              <a:rPr lang="zh-CN" altLang="en-US" sz="1600"/>
              <a:t>等</a:t>
            </a:r>
            <a:r>
              <a:rPr lang="en-US" altLang="zh-CN" sz="1600"/>
              <a:t>)</a:t>
            </a:r>
            <a:r>
              <a:rPr lang="zh-CN" altLang="en-US" sz="1600"/>
              <a:t>在</a:t>
            </a:r>
            <a:r>
              <a:rPr lang="en-US" altLang="zh-CN" sz="1600" b="1"/>
              <a:t>B</a:t>
            </a:r>
            <a:r>
              <a:rPr lang="zh-CN" altLang="en-US" sz="1600" b="1"/>
              <a:t>方本地合成</a:t>
            </a:r>
            <a:r>
              <a:rPr lang="zh-CN" altLang="en-US" sz="1600"/>
              <a:t>，</a:t>
            </a:r>
            <a:r>
              <a:rPr lang="zh-CN" altLang="en-US" sz="1600" b="1"/>
              <a:t>两部分结果合并为完整预测矩阵，形成高效互补的联邦样本生成方法。</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8"/>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9"/>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4"/>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5"/>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6"/>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7"/>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3" name="幻云PPT-演示军团14"/>
          <p:cNvSpPr txBox="1"/>
          <p:nvPr>
            <p:custDataLst>
              <p:tags r:id="rId1"/>
            </p:custDataLst>
          </p:nvPr>
        </p:nvSpPr>
        <p:spPr>
          <a:xfrm>
            <a:off x="2461895" y="263652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5" name="文本框 4"/>
          <p:cNvSpPr txBox="1"/>
          <p:nvPr/>
        </p:nvSpPr>
        <p:spPr>
          <a:xfrm>
            <a:off x="2345055" y="2996565"/>
            <a:ext cx="4493260" cy="368300"/>
          </a:xfrm>
          <a:prstGeom prst="rect">
            <a:avLst/>
          </a:prstGeom>
          <a:noFill/>
        </p:spPr>
        <p:txBody>
          <a:bodyPr wrap="square" rtlCol="0">
            <a:spAutoFit/>
          </a:bodyPr>
          <a:lstStyle/>
          <a:p>
            <a:pPr algn="ctr"/>
            <a:r>
              <a:rPr lang="en-US" altLang="zh-CN" dirty="0" err="1"/>
              <a:t>FedPSG</a:t>
            </a:r>
            <a:r>
              <a:rPr lang="en-US" altLang="zh-CN" dirty="0"/>
              <a:t>-PUM </a:t>
            </a:r>
            <a:r>
              <a:rPr lang="zh-CN" altLang="en-US" dirty="0"/>
              <a:t>不同的设置</a:t>
            </a:r>
          </a:p>
        </p:txBody>
      </p:sp>
      <p:sp>
        <p:nvSpPr>
          <p:cNvPr id="9" name="下箭头 8"/>
          <p:cNvSpPr/>
          <p:nvPr/>
        </p:nvSpPr>
        <p:spPr>
          <a:xfrm>
            <a:off x="4416461" y="3446145"/>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幻云PPT-演示军团14"/>
          <p:cNvSpPr txBox="1"/>
          <p:nvPr>
            <p:custDataLst>
              <p:tags r:id="rId2"/>
            </p:custDataLst>
          </p:nvPr>
        </p:nvSpPr>
        <p:spPr>
          <a:xfrm>
            <a:off x="2429510" y="3693795"/>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3" name="文本框 12"/>
          <p:cNvSpPr txBox="1"/>
          <p:nvPr/>
        </p:nvSpPr>
        <p:spPr>
          <a:xfrm>
            <a:off x="2126615" y="4177348"/>
            <a:ext cx="5080000" cy="337185"/>
          </a:xfrm>
          <a:prstGeom prst="rect">
            <a:avLst/>
          </a:prstGeom>
        </p:spPr>
        <p:txBody>
          <a:bodyPr>
            <a:spAutoFit/>
          </a:bodyPr>
          <a:lstStyle/>
          <a:p>
            <a:pPr algn="ctr"/>
            <a:r>
              <a:rPr lang="zh-CN" altLang="en-US" sz="1600" dirty="0"/>
              <a:t>基线对比实验</a:t>
            </a:r>
          </a:p>
        </p:txBody>
      </p:sp>
      <p:sp>
        <p:nvSpPr>
          <p:cNvPr id="17" name="幻云PPT-演示军团14"/>
          <p:cNvSpPr txBox="1"/>
          <p:nvPr>
            <p:custDataLst>
              <p:tags r:id="rId3"/>
            </p:custDataLst>
          </p:nvPr>
        </p:nvSpPr>
        <p:spPr>
          <a:xfrm>
            <a:off x="2429510" y="486029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三</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8" name="下箭头 17"/>
          <p:cNvSpPr/>
          <p:nvPr/>
        </p:nvSpPr>
        <p:spPr>
          <a:xfrm>
            <a:off x="4416461" y="4633484"/>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2347629" y="5339080"/>
            <a:ext cx="4472305" cy="337185"/>
          </a:xfrm>
          <a:prstGeom prst="rect">
            <a:avLst/>
          </a:prstGeom>
        </p:spPr>
        <p:txBody>
          <a:bodyPr wrap="square">
            <a:spAutoFit/>
          </a:bodyPr>
          <a:lstStyle/>
          <a:p>
            <a:pPr algn="ctr"/>
            <a:r>
              <a:rPr lang="zh-CN" altLang="en-US" sz="1600" dirty="0"/>
              <a:t>样本生成效果对比</a:t>
            </a:r>
          </a:p>
        </p:txBody>
      </p:sp>
      <p:sp>
        <p:nvSpPr>
          <p:cNvPr id="27" name="文本框 26"/>
          <p:cNvSpPr txBox="1"/>
          <p:nvPr/>
        </p:nvSpPr>
        <p:spPr>
          <a:xfrm>
            <a:off x="7073900" y="2553172"/>
            <a:ext cx="4594860" cy="3528274"/>
          </a:xfrm>
          <a:prstGeom prst="rect">
            <a:avLst/>
          </a:prstGeom>
          <a:noFill/>
        </p:spPr>
        <p:txBody>
          <a:bodyPr wrap="square" rtlCol="0">
            <a:spAutoFit/>
          </a:bodyPr>
          <a:lstStyle/>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能够处理混合类型数据</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连续和离散特征</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结合分类器网络的表格生成模型</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优化类别不平衡问题处理能力</a:t>
            </a: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TVAE</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通过潜在空间映射生成表格数据，同时处理数值型和类别型特征</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迭代去噪过程生成高质量混合类型数据</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a:latin typeface="微软雅黑" panose="020B0503020204020204" pitchFamily="34" charset="-122"/>
                <a:ea typeface="微软雅黑" panose="020B0503020204020204" pitchFamily="34" charset="-122"/>
                <a:cs typeface="微软雅黑" panose="020B0503020204020204" pitchFamily="34" charset="-122"/>
              </a:rPr>
              <a:t>FedPSG-PUM</a:t>
            </a:r>
            <a:r>
              <a:rPr lang="zh-CN" altLang="en-US">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1408538507"/>
              </p:ext>
            </p:extLst>
          </p:nvPr>
        </p:nvGraphicFramePr>
        <p:xfrm>
          <a:off x="5157445" y="40351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1076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39718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及意义</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显著优于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性能更稳定（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7"/>
          <a:stretch>
            <a:fillRect/>
          </a:stretch>
        </p:blipFill>
        <p:spPr>
          <a:xfrm>
            <a:off x="2215841" y="3900076"/>
            <a:ext cx="9224010" cy="2164268"/>
          </a:xfrm>
          <a:prstGeom prst="rect">
            <a:avLst/>
          </a:prstGeom>
        </p:spPr>
      </p:pic>
    </p:spTree>
    <p:extLst>
      <p:ext uri="{BB962C8B-B14F-4D97-AF65-F5344CB8AC3E}">
        <p14:creationId xmlns:p14="http://schemas.microsoft.com/office/powerpoint/2010/main" val="16357279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7"/>
          <a:srcRect/>
          <a:stretch/>
        </p:blipFill>
        <p:spPr>
          <a:xfrm>
            <a:off x="6941185" y="2590800"/>
            <a:ext cx="4516772" cy="336638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研究结论</a:t>
            </a:r>
          </a:p>
        </p:txBody>
      </p:sp>
      <p:grpSp>
        <p:nvGrpSpPr>
          <p:cNvPr id="84" name="组合 83"/>
          <p:cNvGrpSpPr/>
          <p:nvPr/>
        </p:nvGrpSpPr>
        <p:grpSpPr>
          <a:xfrm>
            <a:off x="1458595" y="1609725"/>
            <a:ext cx="10998744" cy="4653915"/>
            <a:chOff x="-229" y="2113"/>
            <a:chExt cx="20211" cy="8552"/>
          </a:xfrm>
        </p:grpSpPr>
        <p:sp>
          <p:nvSpPr>
            <p:cNvPr id="73" name="文本框 72"/>
            <p:cNvSpPr txBox="1"/>
            <p:nvPr/>
          </p:nvSpPr>
          <p:spPr>
            <a:xfrm>
              <a:off x="5327" y="2113"/>
              <a:ext cx="1163" cy="959"/>
            </a:xfrm>
            <a:prstGeom prst="rect">
              <a:avLst/>
            </a:prstGeom>
            <a:noFill/>
          </p:spPr>
          <p:txBody>
            <a:bodyPr wrap="square" rtlCol="0" anchor="t">
              <a:spAutoFit/>
            </a:bodyPr>
            <a:lstStyle/>
            <a:p>
              <a:r>
                <a:rPr lang="zh-CN" altLang="en-US" sz="2800">
                  <a:solidFill>
                    <a:schemeClr val="bg1"/>
                  </a:solidFill>
                  <a:sym typeface="+mn-ea"/>
                </a:rPr>
                <a:t>🐭 </a:t>
              </a:r>
            </a:p>
          </p:txBody>
        </p:sp>
        <p:sp>
          <p:nvSpPr>
            <p:cNvPr id="74" name="文本框 73"/>
            <p:cNvSpPr txBox="1"/>
            <p:nvPr/>
          </p:nvSpPr>
          <p:spPr>
            <a:xfrm>
              <a:off x="4738" y="2139"/>
              <a:ext cx="4681" cy="667"/>
            </a:xfrm>
            <a:prstGeom prst="rect">
              <a:avLst/>
            </a:prstGeom>
            <a:noFill/>
            <a:effectLst/>
          </p:spPr>
          <p:txBody>
            <a:bodyPr wrap="square" lIns="56693" tIns="28346" rIns="56693" bIns="28346">
              <a:spAutoFit/>
            </a:bodyPr>
            <a:lstStyle/>
            <a:p>
              <a:r>
                <a:rPr lang="zh-CN" altLang="en-US" sz="2000" dirty="0">
                  <a:solidFill>
                    <a:schemeClr val="bg1"/>
                  </a:solidFill>
                  <a:latin typeface="汉仪雅酷黑 65W" panose="020B0604020202020204" pitchFamily="34" charset="-122"/>
                  <a:ea typeface="汉仪雅酷黑 65W" panose="020B0604020202020204" pitchFamily="34" charset="-122"/>
                  <a:cs typeface="思源黑体 CN Light" panose="020B0300000000000000" pitchFamily="34" charset="-122"/>
                  <a:sym typeface="思源黑体 CN Light" panose="020B0300000000000000" pitchFamily="34" charset="-122"/>
                </a:rPr>
                <a:t>项目结束</a:t>
              </a:r>
            </a:p>
          </p:txBody>
        </p:sp>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pic>
          <p:nvPicPr>
            <p:cNvPr id="75" name="https://docer-ks3.wpscdn.cn/picture/181162141/cab4278f7e37e64daf5cf484a364ceae_612.jpg" descr="维修塔机高空控制系统并检查维护情况。"/>
            <p:cNvPicPr>
              <a:picLocks noChangeAspect="1"/>
            </p:cNvPicPr>
            <p:nvPr/>
          </p:nvPicPr>
          <p:blipFill rotWithShape="1">
            <a:blip r:embed="rId4"/>
            <a:srcRect t="11987" b="11987"/>
            <a:stretch>
              <a:fillRect/>
            </a:stretch>
          </p:blipFill>
          <p:spPr>
            <a:xfrm>
              <a:off x="2404" y="2405"/>
              <a:ext cx="14416" cy="7305"/>
            </a:xfrm>
            <a:prstGeom prst="rect">
              <a:avLst/>
            </a:prstGeom>
            <a:ln w="34925">
              <a:solidFill>
                <a:schemeClr val="bg1"/>
              </a:solidFill>
            </a:ln>
            <a:effectLst>
              <a:outerShdw blurRad="152400" sx="102000" sy="102000" algn="ctr" rotWithShape="0">
                <a:prstClr val="black">
                  <a:alpha val="30000"/>
                </a:prstClr>
              </a:outerShdw>
            </a:effectLst>
          </p:spPr>
        </p:pic>
        <p:sp>
          <p:nvSpPr>
            <p:cNvPr id="76" name="周小周ppt设计5"/>
            <p:cNvSpPr/>
            <p:nvPr/>
          </p:nvSpPr>
          <p:spPr>
            <a:xfrm>
              <a:off x="2379" y="2405"/>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7" name="周小周ppt设计6"/>
            <p:cNvSpPr/>
            <p:nvPr/>
          </p:nvSpPr>
          <p:spPr>
            <a:xfrm>
              <a:off x="2404" y="7713"/>
              <a:ext cx="1897" cy="1997"/>
            </a:xfrm>
            <a:custGeom>
              <a:avLst/>
              <a:gdLst>
                <a:gd name="connsiteX0" fmla="*/ 0 w 1421223"/>
                <a:gd name="connsiteY0" fmla="*/ 0 h 1496891"/>
                <a:gd name="connsiteX1" fmla="*/ 77256 w 1421223"/>
                <a:gd name="connsiteY1" fmla="*/ 11790 h 1496891"/>
                <a:gd name="connsiteX2" fmla="*/ 1404673 w 1421223"/>
                <a:gd name="connsiteY2" fmla="*/ 1372817 h 1496891"/>
                <a:gd name="connsiteX3" fmla="*/ 1421223 w 1421223"/>
                <a:gd name="connsiteY3" fmla="*/ 1496891 h 1496891"/>
                <a:gd name="connsiteX4" fmla="*/ 711945 w 1421223"/>
                <a:gd name="connsiteY4" fmla="*/ 1496891 h 1496891"/>
                <a:gd name="connsiteX5" fmla="*/ 676316 w 1421223"/>
                <a:gd name="connsiteY5" fmla="*/ 1354500 h 1496891"/>
                <a:gd name="connsiteX6" fmla="*/ 30803 w 1421223"/>
                <a:gd name="connsiteY6" fmla="*/ 724652 h 1496891"/>
                <a:gd name="connsiteX7" fmla="*/ 0 w 1421223"/>
                <a:gd name="connsiteY7" fmla="*/ 716732 h 149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1223" h="1496891">
                  <a:moveTo>
                    <a:pt x="0" y="0"/>
                  </a:moveTo>
                  <a:lnTo>
                    <a:pt x="77256" y="11790"/>
                  </a:lnTo>
                  <a:cubicBezTo>
                    <a:pt x="753342" y="150138"/>
                    <a:pt x="1282858" y="690857"/>
                    <a:pt x="1404673" y="1372817"/>
                  </a:cubicBezTo>
                  <a:lnTo>
                    <a:pt x="1421223" y="1496891"/>
                  </a:lnTo>
                  <a:lnTo>
                    <a:pt x="711945" y="1496891"/>
                  </a:lnTo>
                  <a:lnTo>
                    <a:pt x="676316" y="1354500"/>
                  </a:lnTo>
                  <a:cubicBezTo>
                    <a:pt x="574827" y="1054592"/>
                    <a:pt x="333955" y="818942"/>
                    <a:pt x="30803" y="724652"/>
                  </a:cubicBezTo>
                  <a:lnTo>
                    <a:pt x="0" y="716732"/>
                  </a:lnTo>
                  <a:close/>
                </a:path>
              </a:pathLst>
            </a:custGeom>
            <a:solidFill>
              <a:schemeClr val="accent1">
                <a:alpha val="12000"/>
              </a:schemeClr>
            </a:soli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79" name="周小周ppt设计8"/>
            <p:cNvSpPr/>
            <p:nvPr/>
          </p:nvSpPr>
          <p:spPr>
            <a:xfrm rot="5400000">
              <a:off x="5705" y="3528"/>
              <a:ext cx="888" cy="60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lang="en-US" altLang="zh-CN" sz="1200">
                  <a:solidFill>
                    <a:prstClr val="black">
                      <a:lumMod val="75000"/>
                      <a:lumOff val="25000"/>
                      <a:alpha val="20000"/>
                    </a:prstClr>
                  </a:solidFill>
                  <a:latin typeface="+mn-ea"/>
                </a:rPr>
                <a:t>CITY</a:t>
              </a:r>
              <a:endParaRPr kumimoji="0" lang="en-US" altLang="zh-CN" sz="1200" b="0" i="0" u="none" strike="noStrike" kern="1200" cap="none" spc="0" normalizeH="0" baseline="0" noProof="0" dirty="0">
                <a:ln>
                  <a:noFill/>
                </a:ln>
                <a:solidFill>
                  <a:prstClr val="black">
                    <a:lumMod val="75000"/>
                    <a:lumOff val="25000"/>
                    <a:alpha val="20000"/>
                  </a:prstClr>
                </a:solidFill>
                <a:effectLst/>
                <a:uLnTx/>
                <a:uFillTx/>
                <a:latin typeface="+mn-ea"/>
                <a:cs typeface="+mn-cs"/>
              </a:endParaRP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周小周ppt设计11"/>
            <p:cNvPicPr>
              <a:picLocks noChangeAspect="1"/>
            </p:cNvPicPr>
            <p:nvPr/>
          </p:nvPicPr>
          <p:blipFill>
            <a:blip r:embed="rId5">
              <a:duotone>
                <a:schemeClr val="accent1">
                  <a:shade val="45000"/>
                  <a:satMod val="135000"/>
                </a:schemeClr>
                <a:prstClr val="white"/>
              </a:duotone>
            </a:blip>
            <a:stretch>
              <a:fillRect/>
            </a:stretch>
          </p:blipFill>
          <p:spPr>
            <a:xfrm>
              <a:off x="5888" y="2929"/>
              <a:ext cx="2363" cy="924"/>
            </a:xfrm>
            <a:prstGeom prst="rect">
              <a:avLst/>
            </a:prstGeom>
          </p:spPr>
        </p:pic>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未来展望</a:t>
            </a:r>
          </a:p>
        </p:txBody>
      </p:sp>
      <p:pic>
        <p:nvPicPr>
          <p:cNvPr id="41" name="https://docer-ks3.wpscdn.cn/picture/53088450/817e05152d9394acbb4fc5177c0445b9_612.jpg" descr="图表,商务,利率,股市和交易所,财务报告,块状,频率,股市数据,商务策略,大写字母"/>
          <p:cNvPicPr>
            <a:picLocks noChangeAspect="1"/>
          </p:cNvPicPr>
          <p:nvPr>
            <p:custDataLst>
              <p:tags r:id="rId1"/>
            </p:custDataLst>
          </p:nvPr>
        </p:nvPicPr>
        <p:blipFill>
          <a:blip r:embed="rId5"/>
          <a:srcRect l="19542" r="19542"/>
          <a:stretch>
            <a:fillRect/>
          </a:stretch>
        </p:blipFill>
        <p:spPr>
          <a:xfrm>
            <a:off x="6410960" y="1024890"/>
            <a:ext cx="5780405" cy="5833110"/>
          </a:xfrm>
          <a:custGeom>
            <a:avLst/>
            <a:gdLst/>
            <a:ahLst/>
            <a:cxnLst>
              <a:cxn ang="3">
                <a:pos x="hc" y="t"/>
              </a:cxn>
              <a:cxn ang="cd2">
                <a:pos x="l" y="vc"/>
              </a:cxn>
              <a:cxn ang="cd4">
                <a:pos x="hc" y="b"/>
              </a:cxn>
              <a:cxn ang="0">
                <a:pos x="r" y="vc"/>
              </a:cxn>
            </a:cxnLst>
            <a:rect l="l" t="t" r="r" b="b"/>
            <a:pathLst>
              <a:path w="9973" h="9206">
                <a:moveTo>
                  <a:pt x="28" y="9153"/>
                </a:moveTo>
                <a:cubicBezTo>
                  <a:pt x="28" y="9153"/>
                  <a:pt x="36" y="9153"/>
                  <a:pt x="36" y="9156"/>
                </a:cubicBezTo>
                <a:cubicBezTo>
                  <a:pt x="36" y="9160"/>
                  <a:pt x="36" y="9170"/>
                  <a:pt x="32" y="9170"/>
                </a:cubicBezTo>
                <a:cubicBezTo>
                  <a:pt x="24" y="9167"/>
                  <a:pt x="12" y="9167"/>
                  <a:pt x="3" y="9167"/>
                </a:cubicBezTo>
                <a:cubicBezTo>
                  <a:pt x="12" y="9163"/>
                  <a:pt x="20" y="9156"/>
                  <a:pt x="28" y="9153"/>
                </a:cubicBezTo>
                <a:close/>
                <a:moveTo>
                  <a:pt x="771" y="9113"/>
                </a:moveTo>
                <a:cubicBezTo>
                  <a:pt x="762" y="9112"/>
                  <a:pt x="749" y="9118"/>
                  <a:pt x="745" y="9124"/>
                </a:cubicBezTo>
                <a:cubicBezTo>
                  <a:pt x="741" y="9128"/>
                  <a:pt x="749" y="9138"/>
                  <a:pt x="757" y="9153"/>
                </a:cubicBezTo>
                <a:cubicBezTo>
                  <a:pt x="774" y="9145"/>
                  <a:pt x="782" y="9142"/>
                  <a:pt x="790" y="9138"/>
                </a:cubicBezTo>
                <a:cubicBezTo>
                  <a:pt x="782" y="9131"/>
                  <a:pt x="782" y="9117"/>
                  <a:pt x="774" y="9114"/>
                </a:cubicBezTo>
                <a:cubicBezTo>
                  <a:pt x="773" y="9113"/>
                  <a:pt x="772" y="9113"/>
                  <a:pt x="771" y="9113"/>
                </a:cubicBezTo>
                <a:close/>
                <a:moveTo>
                  <a:pt x="527" y="8942"/>
                </a:moveTo>
                <a:cubicBezTo>
                  <a:pt x="523" y="8942"/>
                  <a:pt x="514" y="8945"/>
                  <a:pt x="510" y="8945"/>
                </a:cubicBezTo>
                <a:cubicBezTo>
                  <a:pt x="514" y="8945"/>
                  <a:pt x="518" y="8952"/>
                  <a:pt x="518" y="8956"/>
                </a:cubicBezTo>
                <a:cubicBezTo>
                  <a:pt x="523" y="8952"/>
                  <a:pt x="527" y="8952"/>
                  <a:pt x="531" y="8949"/>
                </a:cubicBezTo>
                <a:cubicBezTo>
                  <a:pt x="531" y="8949"/>
                  <a:pt x="531" y="8942"/>
                  <a:pt x="527" y="8942"/>
                </a:cubicBezTo>
                <a:close/>
                <a:moveTo>
                  <a:pt x="403" y="8886"/>
                </a:moveTo>
                <a:cubicBezTo>
                  <a:pt x="403" y="8886"/>
                  <a:pt x="407" y="8886"/>
                  <a:pt x="411" y="8886"/>
                </a:cubicBezTo>
                <a:cubicBezTo>
                  <a:pt x="407" y="8900"/>
                  <a:pt x="403" y="8914"/>
                  <a:pt x="403" y="8928"/>
                </a:cubicBezTo>
                <a:cubicBezTo>
                  <a:pt x="399" y="8928"/>
                  <a:pt x="395" y="8928"/>
                  <a:pt x="391" y="8928"/>
                </a:cubicBezTo>
                <a:cubicBezTo>
                  <a:pt x="395" y="8914"/>
                  <a:pt x="399" y="8900"/>
                  <a:pt x="403" y="8886"/>
                </a:cubicBezTo>
                <a:close/>
                <a:moveTo>
                  <a:pt x="111" y="8808"/>
                </a:moveTo>
                <a:cubicBezTo>
                  <a:pt x="123" y="8829"/>
                  <a:pt x="123" y="8829"/>
                  <a:pt x="94" y="8850"/>
                </a:cubicBezTo>
                <a:cubicBezTo>
                  <a:pt x="98" y="8833"/>
                  <a:pt x="106" y="8822"/>
                  <a:pt x="111" y="8808"/>
                </a:cubicBezTo>
                <a:close/>
                <a:moveTo>
                  <a:pt x="427" y="8766"/>
                </a:moveTo>
                <a:cubicBezTo>
                  <a:pt x="425" y="8766"/>
                  <a:pt x="424" y="8766"/>
                  <a:pt x="423" y="8767"/>
                </a:cubicBezTo>
                <a:cubicBezTo>
                  <a:pt x="418" y="8768"/>
                  <a:pt x="413" y="8771"/>
                  <a:pt x="411" y="8777"/>
                </a:cubicBezTo>
                <a:cubicBezTo>
                  <a:pt x="407" y="8780"/>
                  <a:pt x="403" y="8787"/>
                  <a:pt x="407" y="8791"/>
                </a:cubicBezTo>
                <a:cubicBezTo>
                  <a:pt x="403" y="8801"/>
                  <a:pt x="407" y="8812"/>
                  <a:pt x="411" y="8812"/>
                </a:cubicBezTo>
                <a:cubicBezTo>
                  <a:pt x="420" y="8812"/>
                  <a:pt x="428" y="8808"/>
                  <a:pt x="436" y="8805"/>
                </a:cubicBezTo>
                <a:cubicBezTo>
                  <a:pt x="440" y="8801"/>
                  <a:pt x="440" y="8794"/>
                  <a:pt x="448" y="8787"/>
                </a:cubicBezTo>
                <a:cubicBezTo>
                  <a:pt x="448" y="8784"/>
                  <a:pt x="448" y="8773"/>
                  <a:pt x="440" y="8770"/>
                </a:cubicBezTo>
                <a:cubicBezTo>
                  <a:pt x="436" y="8767"/>
                  <a:pt x="431" y="8766"/>
                  <a:pt x="427" y="8766"/>
                </a:cubicBezTo>
                <a:close/>
                <a:moveTo>
                  <a:pt x="1694" y="8742"/>
                </a:moveTo>
                <a:cubicBezTo>
                  <a:pt x="1688" y="8742"/>
                  <a:pt x="1684" y="8742"/>
                  <a:pt x="1680" y="8745"/>
                </a:cubicBezTo>
                <a:cubicBezTo>
                  <a:pt x="1647" y="8763"/>
                  <a:pt x="1639" y="8791"/>
                  <a:pt x="1639" y="8833"/>
                </a:cubicBezTo>
                <a:cubicBezTo>
                  <a:pt x="1676" y="8819"/>
                  <a:pt x="1697" y="8801"/>
                  <a:pt x="1701" y="8773"/>
                </a:cubicBezTo>
                <a:cubicBezTo>
                  <a:pt x="1709" y="8766"/>
                  <a:pt x="1718" y="8759"/>
                  <a:pt x="1734" y="8745"/>
                </a:cubicBezTo>
                <a:cubicBezTo>
                  <a:pt x="1722" y="8745"/>
                  <a:pt x="1710" y="8743"/>
                  <a:pt x="1701" y="8742"/>
                </a:cubicBezTo>
                <a:cubicBezTo>
                  <a:pt x="1699" y="8742"/>
                  <a:pt x="1697" y="8742"/>
                  <a:pt x="1694" y="8742"/>
                </a:cubicBezTo>
                <a:close/>
                <a:moveTo>
                  <a:pt x="341" y="8696"/>
                </a:moveTo>
                <a:cubicBezTo>
                  <a:pt x="333" y="8696"/>
                  <a:pt x="329" y="8699"/>
                  <a:pt x="325" y="8703"/>
                </a:cubicBezTo>
                <a:cubicBezTo>
                  <a:pt x="325" y="8706"/>
                  <a:pt x="329" y="8710"/>
                  <a:pt x="333" y="8713"/>
                </a:cubicBezTo>
                <a:cubicBezTo>
                  <a:pt x="337" y="8710"/>
                  <a:pt x="341" y="8710"/>
                  <a:pt x="350" y="8706"/>
                </a:cubicBezTo>
                <a:cubicBezTo>
                  <a:pt x="345" y="8703"/>
                  <a:pt x="341" y="8696"/>
                  <a:pt x="341" y="8696"/>
                </a:cubicBezTo>
                <a:close/>
                <a:moveTo>
                  <a:pt x="111" y="8664"/>
                </a:moveTo>
                <a:cubicBezTo>
                  <a:pt x="115" y="8664"/>
                  <a:pt x="119" y="8668"/>
                  <a:pt x="123" y="8668"/>
                </a:cubicBezTo>
                <a:cubicBezTo>
                  <a:pt x="119" y="8671"/>
                  <a:pt x="115" y="8675"/>
                  <a:pt x="111" y="8675"/>
                </a:cubicBezTo>
                <a:cubicBezTo>
                  <a:pt x="106" y="8678"/>
                  <a:pt x="102" y="8675"/>
                  <a:pt x="102" y="8675"/>
                </a:cubicBezTo>
                <a:cubicBezTo>
                  <a:pt x="106" y="8671"/>
                  <a:pt x="106" y="8664"/>
                  <a:pt x="111" y="8664"/>
                </a:cubicBezTo>
                <a:close/>
                <a:moveTo>
                  <a:pt x="267" y="8566"/>
                </a:moveTo>
                <a:cubicBezTo>
                  <a:pt x="263" y="8566"/>
                  <a:pt x="251" y="8569"/>
                  <a:pt x="251" y="8573"/>
                </a:cubicBezTo>
                <a:cubicBezTo>
                  <a:pt x="242" y="8612"/>
                  <a:pt x="218" y="8643"/>
                  <a:pt x="193" y="8671"/>
                </a:cubicBezTo>
                <a:cubicBezTo>
                  <a:pt x="181" y="8682"/>
                  <a:pt x="177" y="8699"/>
                  <a:pt x="205" y="8710"/>
                </a:cubicBezTo>
                <a:cubicBezTo>
                  <a:pt x="218" y="8692"/>
                  <a:pt x="230" y="8675"/>
                  <a:pt x="247" y="8657"/>
                </a:cubicBezTo>
                <a:cubicBezTo>
                  <a:pt x="259" y="8643"/>
                  <a:pt x="271" y="8633"/>
                  <a:pt x="284" y="8622"/>
                </a:cubicBezTo>
                <a:cubicBezTo>
                  <a:pt x="300" y="8608"/>
                  <a:pt x="304" y="8591"/>
                  <a:pt x="292" y="8573"/>
                </a:cubicBezTo>
                <a:cubicBezTo>
                  <a:pt x="288" y="8566"/>
                  <a:pt x="275" y="8566"/>
                  <a:pt x="267" y="8566"/>
                </a:cubicBezTo>
                <a:close/>
                <a:moveTo>
                  <a:pt x="1994" y="8520"/>
                </a:moveTo>
                <a:cubicBezTo>
                  <a:pt x="1969" y="8545"/>
                  <a:pt x="1952" y="8566"/>
                  <a:pt x="1936" y="8587"/>
                </a:cubicBezTo>
                <a:cubicBezTo>
                  <a:pt x="2014" y="8584"/>
                  <a:pt x="2027" y="8569"/>
                  <a:pt x="1994" y="8520"/>
                </a:cubicBezTo>
                <a:close/>
                <a:moveTo>
                  <a:pt x="177" y="8513"/>
                </a:moveTo>
                <a:cubicBezTo>
                  <a:pt x="156" y="8531"/>
                  <a:pt x="139" y="8545"/>
                  <a:pt x="131" y="8580"/>
                </a:cubicBezTo>
                <a:cubicBezTo>
                  <a:pt x="152" y="8587"/>
                  <a:pt x="168" y="8591"/>
                  <a:pt x="185" y="8598"/>
                </a:cubicBezTo>
                <a:cubicBezTo>
                  <a:pt x="242" y="8555"/>
                  <a:pt x="242" y="8552"/>
                  <a:pt x="177" y="8513"/>
                </a:cubicBezTo>
                <a:close/>
                <a:moveTo>
                  <a:pt x="243" y="8474"/>
                </a:moveTo>
                <a:cubicBezTo>
                  <a:pt x="228" y="8473"/>
                  <a:pt x="210" y="8490"/>
                  <a:pt x="214" y="8506"/>
                </a:cubicBezTo>
                <a:cubicBezTo>
                  <a:pt x="214" y="8513"/>
                  <a:pt x="222" y="8517"/>
                  <a:pt x="226" y="8520"/>
                </a:cubicBezTo>
                <a:cubicBezTo>
                  <a:pt x="247" y="8520"/>
                  <a:pt x="267" y="8506"/>
                  <a:pt x="263" y="8489"/>
                </a:cubicBezTo>
                <a:cubicBezTo>
                  <a:pt x="263" y="8482"/>
                  <a:pt x="255" y="8475"/>
                  <a:pt x="247" y="8475"/>
                </a:cubicBezTo>
                <a:cubicBezTo>
                  <a:pt x="246" y="8474"/>
                  <a:pt x="244" y="8474"/>
                  <a:pt x="243" y="8474"/>
                </a:cubicBezTo>
                <a:close/>
                <a:moveTo>
                  <a:pt x="2158" y="8408"/>
                </a:moveTo>
                <a:cubicBezTo>
                  <a:pt x="2142" y="8422"/>
                  <a:pt x="2134" y="8433"/>
                  <a:pt x="2125" y="8443"/>
                </a:cubicBezTo>
                <a:cubicBezTo>
                  <a:pt x="2121" y="8454"/>
                  <a:pt x="2121" y="8468"/>
                  <a:pt x="2138" y="8475"/>
                </a:cubicBezTo>
                <a:cubicBezTo>
                  <a:pt x="2142" y="8475"/>
                  <a:pt x="2142" y="8475"/>
                  <a:pt x="2146" y="8475"/>
                </a:cubicBezTo>
                <a:cubicBezTo>
                  <a:pt x="2167" y="8471"/>
                  <a:pt x="2171" y="8461"/>
                  <a:pt x="2167" y="8447"/>
                </a:cubicBezTo>
                <a:cubicBezTo>
                  <a:pt x="2167" y="8436"/>
                  <a:pt x="2163" y="8425"/>
                  <a:pt x="2158" y="8408"/>
                </a:cubicBezTo>
                <a:close/>
                <a:moveTo>
                  <a:pt x="137" y="8378"/>
                </a:moveTo>
                <a:cubicBezTo>
                  <a:pt x="141" y="8378"/>
                  <a:pt x="143" y="8385"/>
                  <a:pt x="139" y="8390"/>
                </a:cubicBezTo>
                <a:cubicBezTo>
                  <a:pt x="139" y="8397"/>
                  <a:pt x="131" y="8401"/>
                  <a:pt x="127" y="8408"/>
                </a:cubicBezTo>
                <a:cubicBezTo>
                  <a:pt x="119" y="8401"/>
                  <a:pt x="115" y="8397"/>
                  <a:pt x="115" y="8397"/>
                </a:cubicBezTo>
                <a:cubicBezTo>
                  <a:pt x="119" y="8390"/>
                  <a:pt x="123" y="8383"/>
                  <a:pt x="131" y="8380"/>
                </a:cubicBezTo>
                <a:cubicBezTo>
                  <a:pt x="133" y="8378"/>
                  <a:pt x="135" y="8377"/>
                  <a:pt x="137" y="8378"/>
                </a:cubicBezTo>
                <a:close/>
                <a:moveTo>
                  <a:pt x="301" y="8368"/>
                </a:moveTo>
                <a:cubicBezTo>
                  <a:pt x="296" y="8368"/>
                  <a:pt x="292" y="8368"/>
                  <a:pt x="288" y="8369"/>
                </a:cubicBezTo>
                <a:cubicBezTo>
                  <a:pt x="280" y="8369"/>
                  <a:pt x="275" y="8383"/>
                  <a:pt x="259" y="8397"/>
                </a:cubicBezTo>
                <a:cubicBezTo>
                  <a:pt x="284" y="8397"/>
                  <a:pt x="296" y="8394"/>
                  <a:pt x="308" y="8394"/>
                </a:cubicBezTo>
                <a:cubicBezTo>
                  <a:pt x="321" y="8394"/>
                  <a:pt x="333" y="8401"/>
                  <a:pt x="345" y="8376"/>
                </a:cubicBezTo>
                <a:cubicBezTo>
                  <a:pt x="330" y="8374"/>
                  <a:pt x="315" y="8369"/>
                  <a:pt x="301" y="8368"/>
                </a:cubicBezTo>
                <a:close/>
                <a:moveTo>
                  <a:pt x="399" y="8215"/>
                </a:moveTo>
                <a:cubicBezTo>
                  <a:pt x="358" y="8222"/>
                  <a:pt x="350" y="8243"/>
                  <a:pt x="350" y="8271"/>
                </a:cubicBezTo>
                <a:cubicBezTo>
                  <a:pt x="350" y="8278"/>
                  <a:pt x="362" y="8285"/>
                  <a:pt x="366" y="8285"/>
                </a:cubicBezTo>
                <a:cubicBezTo>
                  <a:pt x="378" y="8289"/>
                  <a:pt x="391" y="8289"/>
                  <a:pt x="403" y="8289"/>
                </a:cubicBezTo>
                <a:cubicBezTo>
                  <a:pt x="432" y="8264"/>
                  <a:pt x="407" y="8243"/>
                  <a:pt x="399" y="8215"/>
                </a:cubicBezTo>
                <a:close/>
                <a:moveTo>
                  <a:pt x="531" y="8173"/>
                </a:moveTo>
                <a:cubicBezTo>
                  <a:pt x="523" y="8173"/>
                  <a:pt x="514" y="8173"/>
                  <a:pt x="506" y="8176"/>
                </a:cubicBezTo>
                <a:cubicBezTo>
                  <a:pt x="502" y="8180"/>
                  <a:pt x="498" y="8183"/>
                  <a:pt x="494" y="8197"/>
                </a:cubicBezTo>
                <a:cubicBezTo>
                  <a:pt x="506" y="8197"/>
                  <a:pt x="514" y="8201"/>
                  <a:pt x="518" y="8197"/>
                </a:cubicBezTo>
                <a:cubicBezTo>
                  <a:pt x="527" y="8194"/>
                  <a:pt x="535" y="8190"/>
                  <a:pt x="539" y="8183"/>
                </a:cubicBezTo>
                <a:cubicBezTo>
                  <a:pt x="539" y="8183"/>
                  <a:pt x="535" y="8173"/>
                  <a:pt x="531" y="8173"/>
                </a:cubicBezTo>
                <a:close/>
                <a:moveTo>
                  <a:pt x="255" y="7948"/>
                </a:moveTo>
                <a:cubicBezTo>
                  <a:pt x="255" y="7951"/>
                  <a:pt x="259" y="7951"/>
                  <a:pt x="259" y="7955"/>
                </a:cubicBezTo>
                <a:cubicBezTo>
                  <a:pt x="259" y="7951"/>
                  <a:pt x="255" y="7951"/>
                  <a:pt x="255" y="7951"/>
                </a:cubicBezTo>
                <a:cubicBezTo>
                  <a:pt x="255" y="7951"/>
                  <a:pt x="255" y="7948"/>
                  <a:pt x="255" y="7948"/>
                </a:cubicBezTo>
                <a:close/>
                <a:moveTo>
                  <a:pt x="517" y="7942"/>
                </a:moveTo>
                <a:cubicBezTo>
                  <a:pt x="500" y="7943"/>
                  <a:pt x="487" y="7950"/>
                  <a:pt x="477" y="7958"/>
                </a:cubicBezTo>
                <a:cubicBezTo>
                  <a:pt x="444" y="7986"/>
                  <a:pt x="420" y="8022"/>
                  <a:pt x="395" y="8064"/>
                </a:cubicBezTo>
                <a:cubicBezTo>
                  <a:pt x="411" y="8064"/>
                  <a:pt x="424" y="8067"/>
                  <a:pt x="428" y="8064"/>
                </a:cubicBezTo>
                <a:cubicBezTo>
                  <a:pt x="469" y="8029"/>
                  <a:pt x="518" y="7997"/>
                  <a:pt x="535" y="7944"/>
                </a:cubicBezTo>
                <a:cubicBezTo>
                  <a:pt x="529" y="7943"/>
                  <a:pt x="523" y="7942"/>
                  <a:pt x="517" y="7942"/>
                </a:cubicBezTo>
                <a:close/>
                <a:moveTo>
                  <a:pt x="209" y="7569"/>
                </a:moveTo>
                <a:cubicBezTo>
                  <a:pt x="214" y="7569"/>
                  <a:pt x="214" y="7569"/>
                  <a:pt x="214" y="7569"/>
                </a:cubicBezTo>
                <a:cubicBezTo>
                  <a:pt x="214" y="7569"/>
                  <a:pt x="214" y="7569"/>
                  <a:pt x="214" y="7572"/>
                </a:cubicBezTo>
                <a:lnTo>
                  <a:pt x="209" y="7569"/>
                </a:lnTo>
                <a:close/>
                <a:moveTo>
                  <a:pt x="669" y="7333"/>
                </a:moveTo>
                <a:cubicBezTo>
                  <a:pt x="662" y="7332"/>
                  <a:pt x="646" y="7341"/>
                  <a:pt x="646" y="7347"/>
                </a:cubicBezTo>
                <a:cubicBezTo>
                  <a:pt x="642" y="7361"/>
                  <a:pt x="646" y="7375"/>
                  <a:pt x="667" y="7375"/>
                </a:cubicBezTo>
                <a:cubicBezTo>
                  <a:pt x="675" y="7375"/>
                  <a:pt x="687" y="7368"/>
                  <a:pt x="704" y="7365"/>
                </a:cubicBezTo>
                <a:cubicBezTo>
                  <a:pt x="692" y="7351"/>
                  <a:pt x="683" y="7340"/>
                  <a:pt x="671" y="7333"/>
                </a:cubicBezTo>
                <a:cubicBezTo>
                  <a:pt x="670" y="7333"/>
                  <a:pt x="670" y="7333"/>
                  <a:pt x="669" y="7333"/>
                </a:cubicBezTo>
                <a:close/>
                <a:moveTo>
                  <a:pt x="692" y="7182"/>
                </a:moveTo>
                <a:cubicBezTo>
                  <a:pt x="687" y="7186"/>
                  <a:pt x="679" y="7186"/>
                  <a:pt x="679" y="7189"/>
                </a:cubicBezTo>
                <a:cubicBezTo>
                  <a:pt x="679" y="7193"/>
                  <a:pt x="683" y="7196"/>
                  <a:pt x="687" y="7200"/>
                </a:cubicBezTo>
                <a:cubicBezTo>
                  <a:pt x="692" y="7200"/>
                  <a:pt x="696" y="7196"/>
                  <a:pt x="696" y="7196"/>
                </a:cubicBezTo>
                <a:cubicBezTo>
                  <a:pt x="696" y="7189"/>
                  <a:pt x="692" y="7186"/>
                  <a:pt x="692" y="7182"/>
                </a:cubicBezTo>
                <a:close/>
                <a:moveTo>
                  <a:pt x="494" y="7158"/>
                </a:moveTo>
                <a:cubicBezTo>
                  <a:pt x="481" y="7165"/>
                  <a:pt x="469" y="7168"/>
                  <a:pt x="465" y="7179"/>
                </a:cubicBezTo>
                <a:cubicBezTo>
                  <a:pt x="448" y="7200"/>
                  <a:pt x="461" y="7217"/>
                  <a:pt x="469" y="7235"/>
                </a:cubicBezTo>
                <a:cubicBezTo>
                  <a:pt x="490" y="7238"/>
                  <a:pt x="510" y="7238"/>
                  <a:pt x="527" y="7214"/>
                </a:cubicBezTo>
                <a:cubicBezTo>
                  <a:pt x="518" y="7196"/>
                  <a:pt x="510" y="7179"/>
                  <a:pt x="494" y="7158"/>
                </a:cubicBezTo>
                <a:close/>
                <a:moveTo>
                  <a:pt x="556" y="7115"/>
                </a:moveTo>
                <a:cubicBezTo>
                  <a:pt x="531" y="7119"/>
                  <a:pt x="535" y="7137"/>
                  <a:pt x="535" y="7158"/>
                </a:cubicBezTo>
                <a:cubicBezTo>
                  <a:pt x="560" y="7161"/>
                  <a:pt x="576" y="7161"/>
                  <a:pt x="580" y="7140"/>
                </a:cubicBezTo>
                <a:cubicBezTo>
                  <a:pt x="589" y="7130"/>
                  <a:pt x="568" y="7115"/>
                  <a:pt x="556" y="7115"/>
                </a:cubicBezTo>
                <a:close/>
                <a:moveTo>
                  <a:pt x="737" y="7094"/>
                </a:moveTo>
                <a:cubicBezTo>
                  <a:pt x="737" y="7098"/>
                  <a:pt x="733" y="7101"/>
                  <a:pt x="729" y="7105"/>
                </a:cubicBezTo>
                <a:cubicBezTo>
                  <a:pt x="729" y="7105"/>
                  <a:pt x="733" y="7108"/>
                  <a:pt x="733" y="7112"/>
                </a:cubicBezTo>
                <a:cubicBezTo>
                  <a:pt x="737" y="7108"/>
                  <a:pt x="741" y="7105"/>
                  <a:pt x="741" y="7101"/>
                </a:cubicBezTo>
                <a:cubicBezTo>
                  <a:pt x="741" y="7101"/>
                  <a:pt x="737" y="7098"/>
                  <a:pt x="737" y="7094"/>
                </a:cubicBezTo>
                <a:close/>
                <a:moveTo>
                  <a:pt x="296" y="7077"/>
                </a:moveTo>
                <a:lnTo>
                  <a:pt x="296" y="7080"/>
                </a:lnTo>
                <a:lnTo>
                  <a:pt x="292" y="7080"/>
                </a:lnTo>
                <a:lnTo>
                  <a:pt x="296" y="7077"/>
                </a:lnTo>
                <a:close/>
                <a:moveTo>
                  <a:pt x="452" y="7012"/>
                </a:moveTo>
                <a:cubicBezTo>
                  <a:pt x="469" y="7012"/>
                  <a:pt x="489" y="7017"/>
                  <a:pt x="510" y="7028"/>
                </a:cubicBezTo>
                <a:cubicBezTo>
                  <a:pt x="510" y="7038"/>
                  <a:pt x="514" y="7052"/>
                  <a:pt x="514" y="7066"/>
                </a:cubicBezTo>
                <a:cubicBezTo>
                  <a:pt x="448" y="7084"/>
                  <a:pt x="407" y="7119"/>
                  <a:pt x="374" y="7165"/>
                </a:cubicBezTo>
                <a:cubicBezTo>
                  <a:pt x="354" y="7196"/>
                  <a:pt x="329" y="7228"/>
                  <a:pt x="288" y="7249"/>
                </a:cubicBezTo>
                <a:lnTo>
                  <a:pt x="288" y="7249"/>
                </a:lnTo>
                <a:lnTo>
                  <a:pt x="242" y="7302"/>
                </a:lnTo>
                <a:cubicBezTo>
                  <a:pt x="218" y="7319"/>
                  <a:pt x="193" y="7337"/>
                  <a:pt x="172" y="7358"/>
                </a:cubicBezTo>
                <a:cubicBezTo>
                  <a:pt x="119" y="7410"/>
                  <a:pt x="69" y="7463"/>
                  <a:pt x="20" y="7512"/>
                </a:cubicBezTo>
                <a:cubicBezTo>
                  <a:pt x="15" y="7517"/>
                  <a:pt x="10" y="7522"/>
                  <a:pt x="3" y="7524"/>
                </a:cubicBezTo>
                <a:lnTo>
                  <a:pt x="0" y="7524"/>
                </a:lnTo>
                <a:lnTo>
                  <a:pt x="0" y="7505"/>
                </a:lnTo>
                <a:lnTo>
                  <a:pt x="11" y="7495"/>
                </a:lnTo>
                <a:cubicBezTo>
                  <a:pt x="67" y="7445"/>
                  <a:pt x="109" y="7389"/>
                  <a:pt x="148" y="7330"/>
                </a:cubicBezTo>
                <a:cubicBezTo>
                  <a:pt x="177" y="7281"/>
                  <a:pt x="218" y="7245"/>
                  <a:pt x="284" y="7245"/>
                </a:cubicBezTo>
                <a:cubicBezTo>
                  <a:pt x="284" y="7224"/>
                  <a:pt x="280" y="7203"/>
                  <a:pt x="280" y="7179"/>
                </a:cubicBezTo>
                <a:cubicBezTo>
                  <a:pt x="292" y="7165"/>
                  <a:pt x="308" y="7147"/>
                  <a:pt x="317" y="7126"/>
                </a:cubicBezTo>
                <a:cubicBezTo>
                  <a:pt x="329" y="7091"/>
                  <a:pt x="362" y="7070"/>
                  <a:pt x="391" y="7042"/>
                </a:cubicBezTo>
                <a:cubicBezTo>
                  <a:pt x="407" y="7024"/>
                  <a:pt x="425" y="7014"/>
                  <a:pt x="444" y="7012"/>
                </a:cubicBezTo>
                <a:cubicBezTo>
                  <a:pt x="447" y="7012"/>
                  <a:pt x="449" y="7012"/>
                  <a:pt x="452" y="7012"/>
                </a:cubicBezTo>
                <a:close/>
                <a:moveTo>
                  <a:pt x="972" y="6956"/>
                </a:moveTo>
                <a:cubicBezTo>
                  <a:pt x="970" y="6956"/>
                  <a:pt x="969" y="6957"/>
                  <a:pt x="968" y="6957"/>
                </a:cubicBezTo>
                <a:cubicBezTo>
                  <a:pt x="951" y="6964"/>
                  <a:pt x="947" y="6978"/>
                  <a:pt x="959" y="6989"/>
                </a:cubicBezTo>
                <a:cubicBezTo>
                  <a:pt x="959" y="6993"/>
                  <a:pt x="963" y="6993"/>
                  <a:pt x="968" y="6996"/>
                </a:cubicBezTo>
                <a:cubicBezTo>
                  <a:pt x="972" y="6996"/>
                  <a:pt x="972" y="6996"/>
                  <a:pt x="976" y="6993"/>
                </a:cubicBezTo>
                <a:cubicBezTo>
                  <a:pt x="992" y="6986"/>
                  <a:pt x="1001" y="6971"/>
                  <a:pt x="988" y="6961"/>
                </a:cubicBezTo>
                <a:cubicBezTo>
                  <a:pt x="986" y="6959"/>
                  <a:pt x="982" y="6957"/>
                  <a:pt x="978" y="6957"/>
                </a:cubicBezTo>
                <a:cubicBezTo>
                  <a:pt x="976" y="6956"/>
                  <a:pt x="974" y="6956"/>
                  <a:pt x="972" y="6956"/>
                </a:cubicBezTo>
                <a:close/>
                <a:moveTo>
                  <a:pt x="766" y="6912"/>
                </a:moveTo>
                <a:cubicBezTo>
                  <a:pt x="757" y="6912"/>
                  <a:pt x="753" y="6919"/>
                  <a:pt x="741" y="6922"/>
                </a:cubicBezTo>
                <a:cubicBezTo>
                  <a:pt x="749" y="6929"/>
                  <a:pt x="757" y="6933"/>
                  <a:pt x="762" y="6936"/>
                </a:cubicBezTo>
                <a:cubicBezTo>
                  <a:pt x="766" y="6929"/>
                  <a:pt x="774" y="6926"/>
                  <a:pt x="774" y="6919"/>
                </a:cubicBezTo>
                <a:cubicBezTo>
                  <a:pt x="778" y="6919"/>
                  <a:pt x="770" y="6912"/>
                  <a:pt x="766" y="6912"/>
                </a:cubicBezTo>
                <a:close/>
                <a:moveTo>
                  <a:pt x="1058" y="6887"/>
                </a:moveTo>
                <a:cubicBezTo>
                  <a:pt x="1054" y="6891"/>
                  <a:pt x="1046" y="6898"/>
                  <a:pt x="1046" y="6901"/>
                </a:cubicBezTo>
                <a:cubicBezTo>
                  <a:pt x="1042" y="6905"/>
                  <a:pt x="1050" y="6908"/>
                  <a:pt x="1054" y="6915"/>
                </a:cubicBezTo>
                <a:cubicBezTo>
                  <a:pt x="1058" y="6908"/>
                  <a:pt x="1067" y="6905"/>
                  <a:pt x="1067" y="6898"/>
                </a:cubicBezTo>
                <a:cubicBezTo>
                  <a:pt x="1067" y="6894"/>
                  <a:pt x="1062" y="6891"/>
                  <a:pt x="1058" y="6887"/>
                </a:cubicBezTo>
                <a:close/>
                <a:moveTo>
                  <a:pt x="951" y="6866"/>
                </a:moveTo>
                <a:cubicBezTo>
                  <a:pt x="893" y="6912"/>
                  <a:pt x="840" y="6961"/>
                  <a:pt x="811" y="7021"/>
                </a:cubicBezTo>
                <a:cubicBezTo>
                  <a:pt x="811" y="7024"/>
                  <a:pt x="811" y="7024"/>
                  <a:pt x="815" y="7028"/>
                </a:cubicBezTo>
                <a:cubicBezTo>
                  <a:pt x="819" y="7028"/>
                  <a:pt x="828" y="7035"/>
                  <a:pt x="832" y="7031"/>
                </a:cubicBezTo>
                <a:cubicBezTo>
                  <a:pt x="893" y="6993"/>
                  <a:pt x="922" y="6936"/>
                  <a:pt x="972" y="6891"/>
                </a:cubicBezTo>
                <a:cubicBezTo>
                  <a:pt x="976" y="6887"/>
                  <a:pt x="976" y="6877"/>
                  <a:pt x="976" y="6870"/>
                </a:cubicBezTo>
                <a:cubicBezTo>
                  <a:pt x="968" y="6870"/>
                  <a:pt x="955" y="6866"/>
                  <a:pt x="951" y="6866"/>
                </a:cubicBezTo>
                <a:close/>
                <a:moveTo>
                  <a:pt x="613" y="6810"/>
                </a:moveTo>
                <a:cubicBezTo>
                  <a:pt x="601" y="6859"/>
                  <a:pt x="580" y="6901"/>
                  <a:pt x="519" y="6926"/>
                </a:cubicBezTo>
                <a:cubicBezTo>
                  <a:pt x="502" y="6933"/>
                  <a:pt x="490" y="6950"/>
                  <a:pt x="465" y="6971"/>
                </a:cubicBezTo>
                <a:cubicBezTo>
                  <a:pt x="465" y="6950"/>
                  <a:pt x="461" y="6940"/>
                  <a:pt x="469" y="6933"/>
                </a:cubicBezTo>
                <a:cubicBezTo>
                  <a:pt x="514" y="6891"/>
                  <a:pt x="564" y="6852"/>
                  <a:pt x="613" y="6810"/>
                </a:cubicBezTo>
                <a:close/>
                <a:moveTo>
                  <a:pt x="609" y="6806"/>
                </a:moveTo>
                <a:lnTo>
                  <a:pt x="612" y="6806"/>
                </a:lnTo>
                <a:lnTo>
                  <a:pt x="609" y="6810"/>
                </a:lnTo>
                <a:cubicBezTo>
                  <a:pt x="609" y="6810"/>
                  <a:pt x="609" y="6806"/>
                  <a:pt x="609" y="6806"/>
                </a:cubicBezTo>
                <a:close/>
                <a:moveTo>
                  <a:pt x="613" y="6805"/>
                </a:moveTo>
                <a:cubicBezTo>
                  <a:pt x="613" y="6805"/>
                  <a:pt x="613" y="6806"/>
                  <a:pt x="613" y="6806"/>
                </a:cubicBezTo>
                <a:lnTo>
                  <a:pt x="612" y="6806"/>
                </a:lnTo>
                <a:lnTo>
                  <a:pt x="613" y="6806"/>
                </a:lnTo>
                <a:cubicBezTo>
                  <a:pt x="613" y="6805"/>
                  <a:pt x="613" y="6805"/>
                  <a:pt x="613" y="6805"/>
                </a:cubicBezTo>
                <a:close/>
                <a:moveTo>
                  <a:pt x="1029" y="6750"/>
                </a:moveTo>
                <a:cubicBezTo>
                  <a:pt x="984" y="6771"/>
                  <a:pt x="968" y="6806"/>
                  <a:pt x="943" y="6834"/>
                </a:cubicBezTo>
                <a:cubicBezTo>
                  <a:pt x="955" y="6849"/>
                  <a:pt x="963" y="6856"/>
                  <a:pt x="972" y="6866"/>
                </a:cubicBezTo>
                <a:cubicBezTo>
                  <a:pt x="992" y="6852"/>
                  <a:pt x="1017" y="6834"/>
                  <a:pt x="1042" y="6817"/>
                </a:cubicBezTo>
                <a:cubicBezTo>
                  <a:pt x="1062" y="6831"/>
                  <a:pt x="1083" y="6845"/>
                  <a:pt x="1104" y="6856"/>
                </a:cubicBezTo>
                <a:cubicBezTo>
                  <a:pt x="1108" y="6852"/>
                  <a:pt x="1116" y="6845"/>
                  <a:pt x="1116" y="6842"/>
                </a:cubicBezTo>
                <a:cubicBezTo>
                  <a:pt x="1112" y="6810"/>
                  <a:pt x="1104" y="6782"/>
                  <a:pt x="1062" y="6771"/>
                </a:cubicBezTo>
                <a:cubicBezTo>
                  <a:pt x="1050" y="6771"/>
                  <a:pt x="1042" y="6761"/>
                  <a:pt x="1029" y="6750"/>
                </a:cubicBezTo>
                <a:close/>
                <a:moveTo>
                  <a:pt x="781" y="6745"/>
                </a:moveTo>
                <a:cubicBezTo>
                  <a:pt x="785" y="6745"/>
                  <a:pt x="789" y="6747"/>
                  <a:pt x="795" y="6750"/>
                </a:cubicBezTo>
                <a:cubicBezTo>
                  <a:pt x="795" y="6750"/>
                  <a:pt x="799" y="6754"/>
                  <a:pt x="799" y="6757"/>
                </a:cubicBezTo>
                <a:cubicBezTo>
                  <a:pt x="790" y="6775"/>
                  <a:pt x="774" y="6768"/>
                  <a:pt x="757" y="6768"/>
                </a:cubicBezTo>
                <a:cubicBezTo>
                  <a:pt x="764" y="6757"/>
                  <a:pt x="769" y="6750"/>
                  <a:pt x="774" y="6747"/>
                </a:cubicBezTo>
                <a:cubicBezTo>
                  <a:pt x="777" y="6746"/>
                  <a:pt x="779" y="6745"/>
                  <a:pt x="781" y="6745"/>
                </a:cubicBezTo>
                <a:close/>
                <a:moveTo>
                  <a:pt x="955" y="6733"/>
                </a:moveTo>
                <a:cubicBezTo>
                  <a:pt x="951" y="6733"/>
                  <a:pt x="947" y="6736"/>
                  <a:pt x="943" y="6740"/>
                </a:cubicBezTo>
                <a:cubicBezTo>
                  <a:pt x="943" y="6740"/>
                  <a:pt x="947" y="6743"/>
                  <a:pt x="947" y="6743"/>
                </a:cubicBezTo>
                <a:cubicBezTo>
                  <a:pt x="951" y="6740"/>
                  <a:pt x="955" y="6740"/>
                  <a:pt x="963" y="6736"/>
                </a:cubicBezTo>
                <a:cubicBezTo>
                  <a:pt x="959" y="6736"/>
                  <a:pt x="955" y="6733"/>
                  <a:pt x="955" y="6733"/>
                </a:cubicBezTo>
                <a:close/>
                <a:moveTo>
                  <a:pt x="860" y="6669"/>
                </a:moveTo>
                <a:cubicBezTo>
                  <a:pt x="860" y="6669"/>
                  <a:pt x="865" y="6669"/>
                  <a:pt x="865" y="6669"/>
                </a:cubicBezTo>
                <a:cubicBezTo>
                  <a:pt x="865" y="6680"/>
                  <a:pt x="860" y="6687"/>
                  <a:pt x="860" y="6694"/>
                </a:cubicBezTo>
                <a:cubicBezTo>
                  <a:pt x="860" y="6694"/>
                  <a:pt x="856" y="6694"/>
                  <a:pt x="852" y="6694"/>
                </a:cubicBezTo>
                <a:cubicBezTo>
                  <a:pt x="856" y="6687"/>
                  <a:pt x="856" y="6676"/>
                  <a:pt x="860" y="6669"/>
                </a:cubicBezTo>
                <a:close/>
                <a:moveTo>
                  <a:pt x="918" y="6610"/>
                </a:moveTo>
                <a:lnTo>
                  <a:pt x="922" y="6610"/>
                </a:lnTo>
                <a:lnTo>
                  <a:pt x="918" y="6613"/>
                </a:lnTo>
                <a:lnTo>
                  <a:pt x="918" y="6610"/>
                </a:lnTo>
                <a:close/>
                <a:moveTo>
                  <a:pt x="819" y="6578"/>
                </a:moveTo>
                <a:cubicBezTo>
                  <a:pt x="803" y="6627"/>
                  <a:pt x="786" y="6666"/>
                  <a:pt x="745" y="6698"/>
                </a:cubicBezTo>
                <a:cubicBezTo>
                  <a:pt x="712" y="6726"/>
                  <a:pt x="687" y="6761"/>
                  <a:pt x="659" y="6796"/>
                </a:cubicBezTo>
                <a:cubicBezTo>
                  <a:pt x="650" y="6796"/>
                  <a:pt x="634" y="6799"/>
                  <a:pt x="617" y="6803"/>
                </a:cubicBezTo>
                <a:cubicBezTo>
                  <a:pt x="650" y="6750"/>
                  <a:pt x="712" y="6712"/>
                  <a:pt x="733" y="6648"/>
                </a:cubicBezTo>
                <a:cubicBezTo>
                  <a:pt x="778" y="6641"/>
                  <a:pt x="786" y="6599"/>
                  <a:pt x="819" y="6578"/>
                </a:cubicBezTo>
                <a:close/>
                <a:moveTo>
                  <a:pt x="1362" y="6554"/>
                </a:moveTo>
                <a:cubicBezTo>
                  <a:pt x="1358" y="6554"/>
                  <a:pt x="1355" y="6555"/>
                  <a:pt x="1355" y="6557"/>
                </a:cubicBezTo>
                <a:cubicBezTo>
                  <a:pt x="1334" y="6578"/>
                  <a:pt x="1305" y="6596"/>
                  <a:pt x="1277" y="6613"/>
                </a:cubicBezTo>
                <a:cubicBezTo>
                  <a:pt x="1244" y="6627"/>
                  <a:pt x="1219" y="6655"/>
                  <a:pt x="1207" y="6698"/>
                </a:cubicBezTo>
                <a:cubicBezTo>
                  <a:pt x="1235" y="6694"/>
                  <a:pt x="1256" y="6690"/>
                  <a:pt x="1273" y="6690"/>
                </a:cubicBezTo>
                <a:cubicBezTo>
                  <a:pt x="1305" y="6690"/>
                  <a:pt x="1293" y="6655"/>
                  <a:pt x="1310" y="6652"/>
                </a:cubicBezTo>
                <a:cubicBezTo>
                  <a:pt x="1359" y="6641"/>
                  <a:pt x="1359" y="6603"/>
                  <a:pt x="1380" y="6575"/>
                </a:cubicBezTo>
                <a:cubicBezTo>
                  <a:pt x="1380" y="6568"/>
                  <a:pt x="1376" y="6561"/>
                  <a:pt x="1371" y="6557"/>
                </a:cubicBezTo>
                <a:cubicBezTo>
                  <a:pt x="1369" y="6555"/>
                  <a:pt x="1365" y="6554"/>
                  <a:pt x="1362" y="6554"/>
                </a:cubicBezTo>
                <a:close/>
                <a:moveTo>
                  <a:pt x="1219" y="6515"/>
                </a:moveTo>
                <a:cubicBezTo>
                  <a:pt x="1211" y="6532"/>
                  <a:pt x="1202" y="6550"/>
                  <a:pt x="1190" y="6564"/>
                </a:cubicBezTo>
                <a:cubicBezTo>
                  <a:pt x="1178" y="6575"/>
                  <a:pt x="1157" y="6578"/>
                  <a:pt x="1141" y="6589"/>
                </a:cubicBezTo>
                <a:cubicBezTo>
                  <a:pt x="1124" y="6599"/>
                  <a:pt x="1124" y="6610"/>
                  <a:pt x="1153" y="6634"/>
                </a:cubicBezTo>
                <a:cubicBezTo>
                  <a:pt x="1124" y="6666"/>
                  <a:pt x="1046" y="6669"/>
                  <a:pt x="1050" y="6733"/>
                </a:cubicBezTo>
                <a:cubicBezTo>
                  <a:pt x="1083" y="6736"/>
                  <a:pt x="1112" y="6726"/>
                  <a:pt x="1132" y="6705"/>
                </a:cubicBezTo>
                <a:cubicBezTo>
                  <a:pt x="1170" y="6669"/>
                  <a:pt x="1194" y="6624"/>
                  <a:pt x="1231" y="6589"/>
                </a:cubicBezTo>
                <a:cubicBezTo>
                  <a:pt x="1252" y="6571"/>
                  <a:pt x="1260" y="6536"/>
                  <a:pt x="1219" y="6515"/>
                </a:cubicBezTo>
                <a:close/>
                <a:moveTo>
                  <a:pt x="1025" y="6511"/>
                </a:moveTo>
                <a:lnTo>
                  <a:pt x="1029" y="6515"/>
                </a:lnTo>
                <a:lnTo>
                  <a:pt x="1021" y="6515"/>
                </a:lnTo>
                <a:lnTo>
                  <a:pt x="1025" y="6511"/>
                </a:lnTo>
                <a:close/>
                <a:moveTo>
                  <a:pt x="1429" y="6476"/>
                </a:moveTo>
                <a:cubicBezTo>
                  <a:pt x="1429" y="6476"/>
                  <a:pt x="1413" y="6480"/>
                  <a:pt x="1413" y="6487"/>
                </a:cubicBezTo>
                <a:cubicBezTo>
                  <a:pt x="1413" y="6497"/>
                  <a:pt x="1413" y="6508"/>
                  <a:pt x="1417" y="6515"/>
                </a:cubicBezTo>
                <a:cubicBezTo>
                  <a:pt x="1429" y="6511"/>
                  <a:pt x="1437" y="6508"/>
                  <a:pt x="1454" y="6504"/>
                </a:cubicBezTo>
                <a:cubicBezTo>
                  <a:pt x="1446" y="6494"/>
                  <a:pt x="1437" y="6483"/>
                  <a:pt x="1429" y="6476"/>
                </a:cubicBezTo>
                <a:close/>
                <a:moveTo>
                  <a:pt x="922" y="6462"/>
                </a:moveTo>
                <a:cubicBezTo>
                  <a:pt x="922" y="6466"/>
                  <a:pt x="926" y="6466"/>
                  <a:pt x="926" y="6469"/>
                </a:cubicBezTo>
                <a:cubicBezTo>
                  <a:pt x="926" y="6469"/>
                  <a:pt x="922" y="6473"/>
                  <a:pt x="922" y="6476"/>
                </a:cubicBezTo>
                <a:cubicBezTo>
                  <a:pt x="922" y="6473"/>
                  <a:pt x="918" y="6473"/>
                  <a:pt x="918" y="6469"/>
                </a:cubicBezTo>
                <a:cubicBezTo>
                  <a:pt x="918" y="6466"/>
                  <a:pt x="922" y="6466"/>
                  <a:pt x="922" y="6462"/>
                </a:cubicBezTo>
                <a:close/>
                <a:moveTo>
                  <a:pt x="1274" y="6444"/>
                </a:moveTo>
                <a:cubicBezTo>
                  <a:pt x="1262" y="6443"/>
                  <a:pt x="1243" y="6460"/>
                  <a:pt x="1235" y="6480"/>
                </a:cubicBezTo>
                <a:cubicBezTo>
                  <a:pt x="1240" y="6487"/>
                  <a:pt x="1248" y="6501"/>
                  <a:pt x="1260" y="6511"/>
                </a:cubicBezTo>
                <a:cubicBezTo>
                  <a:pt x="1273" y="6522"/>
                  <a:pt x="1293" y="6515"/>
                  <a:pt x="1297" y="6501"/>
                </a:cubicBezTo>
                <a:cubicBezTo>
                  <a:pt x="1301" y="6494"/>
                  <a:pt x="1305" y="6487"/>
                  <a:pt x="1305" y="6476"/>
                </a:cubicBezTo>
                <a:cubicBezTo>
                  <a:pt x="1310" y="6466"/>
                  <a:pt x="1293" y="6448"/>
                  <a:pt x="1277" y="6445"/>
                </a:cubicBezTo>
                <a:cubicBezTo>
                  <a:pt x="1276" y="6444"/>
                  <a:pt x="1275" y="6444"/>
                  <a:pt x="1274" y="6444"/>
                </a:cubicBezTo>
                <a:close/>
                <a:moveTo>
                  <a:pt x="963" y="6413"/>
                </a:moveTo>
                <a:cubicBezTo>
                  <a:pt x="959" y="6417"/>
                  <a:pt x="959" y="6420"/>
                  <a:pt x="955" y="6424"/>
                </a:cubicBezTo>
                <a:cubicBezTo>
                  <a:pt x="955" y="6420"/>
                  <a:pt x="955" y="6417"/>
                  <a:pt x="955" y="6417"/>
                </a:cubicBezTo>
                <a:cubicBezTo>
                  <a:pt x="959" y="6413"/>
                  <a:pt x="959" y="6413"/>
                  <a:pt x="963" y="6413"/>
                </a:cubicBezTo>
                <a:close/>
                <a:moveTo>
                  <a:pt x="1363" y="6381"/>
                </a:moveTo>
                <a:cubicBezTo>
                  <a:pt x="1363" y="6381"/>
                  <a:pt x="1355" y="6385"/>
                  <a:pt x="1355" y="6385"/>
                </a:cubicBezTo>
                <a:cubicBezTo>
                  <a:pt x="1355" y="6388"/>
                  <a:pt x="1355" y="6392"/>
                  <a:pt x="1355" y="6399"/>
                </a:cubicBezTo>
                <a:cubicBezTo>
                  <a:pt x="1359" y="6395"/>
                  <a:pt x="1363" y="6392"/>
                  <a:pt x="1363" y="6388"/>
                </a:cubicBezTo>
                <a:cubicBezTo>
                  <a:pt x="1371" y="6388"/>
                  <a:pt x="1367" y="6381"/>
                  <a:pt x="1363" y="6381"/>
                </a:cubicBezTo>
                <a:close/>
                <a:moveTo>
                  <a:pt x="1021" y="6357"/>
                </a:moveTo>
                <a:cubicBezTo>
                  <a:pt x="1005" y="6371"/>
                  <a:pt x="988" y="6385"/>
                  <a:pt x="972" y="6399"/>
                </a:cubicBezTo>
                <a:cubicBezTo>
                  <a:pt x="984" y="6378"/>
                  <a:pt x="988" y="6357"/>
                  <a:pt x="1021" y="6357"/>
                </a:cubicBezTo>
                <a:close/>
                <a:moveTo>
                  <a:pt x="1507" y="6343"/>
                </a:moveTo>
                <a:cubicBezTo>
                  <a:pt x="1495" y="6346"/>
                  <a:pt x="1487" y="6350"/>
                  <a:pt x="1479" y="6353"/>
                </a:cubicBezTo>
                <a:cubicBezTo>
                  <a:pt x="1474" y="6357"/>
                  <a:pt x="1474" y="6364"/>
                  <a:pt x="1470" y="6367"/>
                </a:cubicBezTo>
                <a:cubicBezTo>
                  <a:pt x="1470" y="6371"/>
                  <a:pt x="1466" y="6378"/>
                  <a:pt x="1470" y="6381"/>
                </a:cubicBezTo>
                <a:cubicBezTo>
                  <a:pt x="1474" y="6388"/>
                  <a:pt x="1479" y="6395"/>
                  <a:pt x="1487" y="6399"/>
                </a:cubicBezTo>
                <a:cubicBezTo>
                  <a:pt x="1491" y="6399"/>
                  <a:pt x="1499" y="6399"/>
                  <a:pt x="1503" y="6395"/>
                </a:cubicBezTo>
                <a:cubicBezTo>
                  <a:pt x="1511" y="6388"/>
                  <a:pt x="1520" y="6378"/>
                  <a:pt x="1520" y="6367"/>
                </a:cubicBezTo>
                <a:cubicBezTo>
                  <a:pt x="1520" y="6360"/>
                  <a:pt x="1511" y="6350"/>
                  <a:pt x="1507" y="6343"/>
                </a:cubicBezTo>
                <a:close/>
                <a:moveTo>
                  <a:pt x="1087" y="6294"/>
                </a:moveTo>
                <a:cubicBezTo>
                  <a:pt x="1087" y="6297"/>
                  <a:pt x="1083" y="6297"/>
                  <a:pt x="1083" y="6301"/>
                </a:cubicBezTo>
                <a:cubicBezTo>
                  <a:pt x="1075" y="6304"/>
                  <a:pt x="1067" y="6308"/>
                  <a:pt x="1058" y="6311"/>
                </a:cubicBezTo>
                <a:cubicBezTo>
                  <a:pt x="1067" y="6304"/>
                  <a:pt x="1075" y="6301"/>
                  <a:pt x="1083" y="6297"/>
                </a:cubicBezTo>
                <a:cubicBezTo>
                  <a:pt x="1083" y="6297"/>
                  <a:pt x="1087" y="6294"/>
                  <a:pt x="1087" y="6294"/>
                </a:cubicBezTo>
                <a:close/>
                <a:moveTo>
                  <a:pt x="1091" y="6283"/>
                </a:moveTo>
                <a:cubicBezTo>
                  <a:pt x="1095" y="6287"/>
                  <a:pt x="1095" y="6290"/>
                  <a:pt x="1095" y="6290"/>
                </a:cubicBezTo>
                <a:cubicBezTo>
                  <a:pt x="1091" y="6290"/>
                  <a:pt x="1091" y="6294"/>
                  <a:pt x="1087" y="6294"/>
                </a:cubicBezTo>
                <a:cubicBezTo>
                  <a:pt x="1087" y="6290"/>
                  <a:pt x="1091" y="6287"/>
                  <a:pt x="1091" y="6283"/>
                </a:cubicBezTo>
                <a:close/>
                <a:moveTo>
                  <a:pt x="1235" y="6227"/>
                </a:moveTo>
                <a:cubicBezTo>
                  <a:pt x="1235" y="6227"/>
                  <a:pt x="1240" y="6227"/>
                  <a:pt x="1240" y="6230"/>
                </a:cubicBezTo>
                <a:cubicBezTo>
                  <a:pt x="1240" y="6230"/>
                  <a:pt x="1240" y="6230"/>
                  <a:pt x="1244" y="6230"/>
                </a:cubicBezTo>
                <a:cubicBezTo>
                  <a:pt x="1240" y="6230"/>
                  <a:pt x="1240" y="6234"/>
                  <a:pt x="1240" y="6234"/>
                </a:cubicBezTo>
                <a:cubicBezTo>
                  <a:pt x="1240" y="6230"/>
                  <a:pt x="1235" y="6230"/>
                  <a:pt x="1235" y="6227"/>
                </a:cubicBezTo>
                <a:close/>
                <a:moveTo>
                  <a:pt x="1256" y="6223"/>
                </a:moveTo>
                <a:cubicBezTo>
                  <a:pt x="1252" y="6227"/>
                  <a:pt x="1248" y="6227"/>
                  <a:pt x="1244" y="6230"/>
                </a:cubicBezTo>
                <a:cubicBezTo>
                  <a:pt x="1244" y="6227"/>
                  <a:pt x="1248" y="6227"/>
                  <a:pt x="1248" y="6227"/>
                </a:cubicBezTo>
                <a:cubicBezTo>
                  <a:pt x="1248" y="6227"/>
                  <a:pt x="1252" y="6223"/>
                  <a:pt x="1256" y="6223"/>
                </a:cubicBezTo>
                <a:close/>
                <a:moveTo>
                  <a:pt x="1730" y="6174"/>
                </a:moveTo>
                <a:cubicBezTo>
                  <a:pt x="1726" y="6178"/>
                  <a:pt x="1718" y="6185"/>
                  <a:pt x="1713" y="6188"/>
                </a:cubicBezTo>
                <a:cubicBezTo>
                  <a:pt x="1718" y="6192"/>
                  <a:pt x="1726" y="6199"/>
                  <a:pt x="1730" y="6202"/>
                </a:cubicBezTo>
                <a:cubicBezTo>
                  <a:pt x="1734" y="6202"/>
                  <a:pt x="1738" y="6195"/>
                  <a:pt x="1746" y="6192"/>
                </a:cubicBezTo>
                <a:cubicBezTo>
                  <a:pt x="1742" y="6185"/>
                  <a:pt x="1734" y="6181"/>
                  <a:pt x="1730" y="6174"/>
                </a:cubicBezTo>
                <a:close/>
                <a:moveTo>
                  <a:pt x="1186" y="6174"/>
                </a:moveTo>
                <a:lnTo>
                  <a:pt x="1190" y="6174"/>
                </a:lnTo>
                <a:lnTo>
                  <a:pt x="1186" y="6178"/>
                </a:lnTo>
                <a:lnTo>
                  <a:pt x="1186" y="6174"/>
                </a:lnTo>
                <a:close/>
                <a:moveTo>
                  <a:pt x="1948" y="6157"/>
                </a:moveTo>
                <a:cubicBezTo>
                  <a:pt x="1911" y="6181"/>
                  <a:pt x="1915" y="6206"/>
                  <a:pt x="1915" y="6234"/>
                </a:cubicBezTo>
                <a:cubicBezTo>
                  <a:pt x="1952" y="6230"/>
                  <a:pt x="1969" y="6213"/>
                  <a:pt x="1989" y="6192"/>
                </a:cubicBezTo>
                <a:cubicBezTo>
                  <a:pt x="1977" y="6181"/>
                  <a:pt x="1965" y="6171"/>
                  <a:pt x="1948" y="6157"/>
                </a:cubicBezTo>
                <a:close/>
                <a:moveTo>
                  <a:pt x="1396" y="6129"/>
                </a:moveTo>
                <a:cubicBezTo>
                  <a:pt x="1400" y="6129"/>
                  <a:pt x="1404" y="6129"/>
                  <a:pt x="1408" y="6132"/>
                </a:cubicBezTo>
                <a:cubicBezTo>
                  <a:pt x="1404" y="6143"/>
                  <a:pt x="1400" y="6157"/>
                  <a:pt x="1396" y="6167"/>
                </a:cubicBezTo>
                <a:cubicBezTo>
                  <a:pt x="1392" y="6164"/>
                  <a:pt x="1388" y="6164"/>
                  <a:pt x="1380" y="6160"/>
                </a:cubicBezTo>
                <a:cubicBezTo>
                  <a:pt x="1384" y="6150"/>
                  <a:pt x="1392" y="6139"/>
                  <a:pt x="1396" y="6129"/>
                </a:cubicBezTo>
                <a:close/>
                <a:moveTo>
                  <a:pt x="1621" y="6127"/>
                </a:moveTo>
                <a:cubicBezTo>
                  <a:pt x="1619" y="6127"/>
                  <a:pt x="1617" y="6128"/>
                  <a:pt x="1615" y="6129"/>
                </a:cubicBezTo>
                <a:cubicBezTo>
                  <a:pt x="1602" y="6132"/>
                  <a:pt x="1594" y="6139"/>
                  <a:pt x="1586" y="6150"/>
                </a:cubicBezTo>
                <a:cubicBezTo>
                  <a:pt x="1565" y="6174"/>
                  <a:pt x="1549" y="6199"/>
                  <a:pt x="1528" y="6227"/>
                </a:cubicBezTo>
                <a:cubicBezTo>
                  <a:pt x="1544" y="6227"/>
                  <a:pt x="1557" y="6234"/>
                  <a:pt x="1565" y="6230"/>
                </a:cubicBezTo>
                <a:cubicBezTo>
                  <a:pt x="1602" y="6216"/>
                  <a:pt x="1627" y="6185"/>
                  <a:pt x="1647" y="6157"/>
                </a:cubicBezTo>
                <a:cubicBezTo>
                  <a:pt x="1652" y="6146"/>
                  <a:pt x="1643" y="6136"/>
                  <a:pt x="1639" y="6132"/>
                </a:cubicBezTo>
                <a:cubicBezTo>
                  <a:pt x="1637" y="6130"/>
                  <a:pt x="1633" y="6129"/>
                  <a:pt x="1628" y="6128"/>
                </a:cubicBezTo>
                <a:cubicBezTo>
                  <a:pt x="1626" y="6127"/>
                  <a:pt x="1624" y="6127"/>
                  <a:pt x="1621" y="6127"/>
                </a:cubicBezTo>
                <a:close/>
                <a:moveTo>
                  <a:pt x="1685" y="6090"/>
                </a:moveTo>
                <a:cubicBezTo>
                  <a:pt x="1680" y="6097"/>
                  <a:pt x="1680" y="6100"/>
                  <a:pt x="1676" y="6107"/>
                </a:cubicBezTo>
                <a:cubicBezTo>
                  <a:pt x="1676" y="6111"/>
                  <a:pt x="1680" y="6111"/>
                  <a:pt x="1685" y="6114"/>
                </a:cubicBezTo>
                <a:cubicBezTo>
                  <a:pt x="1689" y="6111"/>
                  <a:pt x="1689" y="6107"/>
                  <a:pt x="1689" y="6107"/>
                </a:cubicBezTo>
                <a:cubicBezTo>
                  <a:pt x="1689" y="6100"/>
                  <a:pt x="1685" y="6093"/>
                  <a:pt x="1685" y="6090"/>
                </a:cubicBezTo>
                <a:close/>
                <a:moveTo>
                  <a:pt x="1816" y="6054"/>
                </a:moveTo>
                <a:cubicBezTo>
                  <a:pt x="1813" y="6054"/>
                  <a:pt x="1810" y="6055"/>
                  <a:pt x="1807" y="6057"/>
                </a:cubicBezTo>
                <a:cubicBezTo>
                  <a:pt x="1802" y="6061"/>
                  <a:pt x="1798" y="6067"/>
                  <a:pt x="1792" y="6069"/>
                </a:cubicBezTo>
                <a:cubicBezTo>
                  <a:pt x="1804" y="6083"/>
                  <a:pt x="1816" y="6090"/>
                  <a:pt x="1833" y="6079"/>
                </a:cubicBezTo>
                <a:cubicBezTo>
                  <a:pt x="1837" y="6076"/>
                  <a:pt x="1833" y="6062"/>
                  <a:pt x="1829" y="6058"/>
                </a:cubicBezTo>
                <a:cubicBezTo>
                  <a:pt x="1824" y="6055"/>
                  <a:pt x="1819" y="6053"/>
                  <a:pt x="1816" y="6054"/>
                </a:cubicBezTo>
                <a:close/>
                <a:moveTo>
                  <a:pt x="1746" y="6013"/>
                </a:moveTo>
                <a:cubicBezTo>
                  <a:pt x="1738" y="6013"/>
                  <a:pt x="1730" y="6013"/>
                  <a:pt x="1722" y="6016"/>
                </a:cubicBezTo>
                <a:cubicBezTo>
                  <a:pt x="1701" y="6027"/>
                  <a:pt x="1685" y="6041"/>
                  <a:pt x="1664" y="6055"/>
                </a:cubicBezTo>
                <a:cubicBezTo>
                  <a:pt x="1652" y="6065"/>
                  <a:pt x="1660" y="6076"/>
                  <a:pt x="1680" y="6083"/>
                </a:cubicBezTo>
                <a:cubicBezTo>
                  <a:pt x="1685" y="6065"/>
                  <a:pt x="1701" y="6062"/>
                  <a:pt x="1718" y="6055"/>
                </a:cubicBezTo>
                <a:cubicBezTo>
                  <a:pt x="1738" y="6048"/>
                  <a:pt x="1755" y="6037"/>
                  <a:pt x="1746" y="6013"/>
                </a:cubicBezTo>
                <a:close/>
                <a:moveTo>
                  <a:pt x="1849" y="6007"/>
                </a:moveTo>
                <a:cubicBezTo>
                  <a:pt x="1847" y="6007"/>
                  <a:pt x="1844" y="6008"/>
                  <a:pt x="1841" y="6009"/>
                </a:cubicBezTo>
                <a:cubicBezTo>
                  <a:pt x="1837" y="6013"/>
                  <a:pt x="1833" y="6023"/>
                  <a:pt x="1833" y="6030"/>
                </a:cubicBezTo>
                <a:cubicBezTo>
                  <a:pt x="1841" y="6037"/>
                  <a:pt x="1853" y="6041"/>
                  <a:pt x="1866" y="6041"/>
                </a:cubicBezTo>
                <a:cubicBezTo>
                  <a:pt x="1870" y="6041"/>
                  <a:pt x="1870" y="6037"/>
                  <a:pt x="1874" y="6037"/>
                </a:cubicBezTo>
                <a:cubicBezTo>
                  <a:pt x="1874" y="6034"/>
                  <a:pt x="1874" y="6027"/>
                  <a:pt x="1870" y="6023"/>
                </a:cubicBezTo>
                <a:cubicBezTo>
                  <a:pt x="1863" y="6017"/>
                  <a:pt x="1859" y="6007"/>
                  <a:pt x="1849" y="6007"/>
                </a:cubicBezTo>
                <a:close/>
                <a:moveTo>
                  <a:pt x="1812" y="5963"/>
                </a:moveTo>
                <a:cubicBezTo>
                  <a:pt x="1812" y="5967"/>
                  <a:pt x="1804" y="5967"/>
                  <a:pt x="1800" y="5967"/>
                </a:cubicBezTo>
                <a:cubicBezTo>
                  <a:pt x="1800" y="5974"/>
                  <a:pt x="1804" y="5981"/>
                  <a:pt x="1804" y="5988"/>
                </a:cubicBezTo>
                <a:cubicBezTo>
                  <a:pt x="1804" y="5988"/>
                  <a:pt x="1812" y="5988"/>
                  <a:pt x="1821" y="5985"/>
                </a:cubicBezTo>
                <a:cubicBezTo>
                  <a:pt x="1816" y="5978"/>
                  <a:pt x="1816" y="5970"/>
                  <a:pt x="1812" y="5963"/>
                </a:cubicBezTo>
                <a:close/>
                <a:moveTo>
                  <a:pt x="1707" y="5942"/>
                </a:moveTo>
                <a:cubicBezTo>
                  <a:pt x="1701" y="5941"/>
                  <a:pt x="1688" y="5950"/>
                  <a:pt x="1680" y="5956"/>
                </a:cubicBezTo>
                <a:cubicBezTo>
                  <a:pt x="1672" y="5967"/>
                  <a:pt x="1680" y="5988"/>
                  <a:pt x="1697" y="5988"/>
                </a:cubicBezTo>
                <a:cubicBezTo>
                  <a:pt x="1709" y="5988"/>
                  <a:pt x="1718" y="5981"/>
                  <a:pt x="1734" y="5978"/>
                </a:cubicBezTo>
                <a:cubicBezTo>
                  <a:pt x="1726" y="5960"/>
                  <a:pt x="1722" y="5949"/>
                  <a:pt x="1709" y="5942"/>
                </a:cubicBezTo>
                <a:cubicBezTo>
                  <a:pt x="1709" y="5942"/>
                  <a:pt x="1708" y="5942"/>
                  <a:pt x="1707" y="5942"/>
                </a:cubicBezTo>
                <a:close/>
                <a:moveTo>
                  <a:pt x="1487" y="5798"/>
                </a:moveTo>
                <a:cubicBezTo>
                  <a:pt x="1487" y="5848"/>
                  <a:pt x="1470" y="5890"/>
                  <a:pt x="1441" y="5932"/>
                </a:cubicBezTo>
                <a:cubicBezTo>
                  <a:pt x="1400" y="5988"/>
                  <a:pt x="1351" y="6041"/>
                  <a:pt x="1297" y="6093"/>
                </a:cubicBezTo>
                <a:cubicBezTo>
                  <a:pt x="1293" y="6097"/>
                  <a:pt x="1285" y="6093"/>
                  <a:pt x="1268" y="6093"/>
                </a:cubicBezTo>
                <a:cubicBezTo>
                  <a:pt x="1281" y="6079"/>
                  <a:pt x="1289" y="6072"/>
                  <a:pt x="1297" y="6062"/>
                </a:cubicBezTo>
                <a:cubicBezTo>
                  <a:pt x="1363" y="5992"/>
                  <a:pt x="1429" y="5921"/>
                  <a:pt x="1458" y="5834"/>
                </a:cubicBezTo>
                <a:cubicBezTo>
                  <a:pt x="1462" y="5819"/>
                  <a:pt x="1474" y="5809"/>
                  <a:pt x="1487" y="5798"/>
                </a:cubicBezTo>
                <a:close/>
                <a:moveTo>
                  <a:pt x="1487" y="5791"/>
                </a:moveTo>
                <a:cubicBezTo>
                  <a:pt x="1487" y="5791"/>
                  <a:pt x="1491" y="5791"/>
                  <a:pt x="1491" y="5791"/>
                </a:cubicBezTo>
                <a:cubicBezTo>
                  <a:pt x="1491" y="5791"/>
                  <a:pt x="1491" y="5791"/>
                  <a:pt x="1487" y="5795"/>
                </a:cubicBezTo>
                <a:cubicBezTo>
                  <a:pt x="1487" y="5795"/>
                  <a:pt x="1487" y="5791"/>
                  <a:pt x="1487" y="5791"/>
                </a:cubicBezTo>
                <a:close/>
                <a:moveTo>
                  <a:pt x="1499" y="5777"/>
                </a:moveTo>
                <a:cubicBezTo>
                  <a:pt x="1503" y="5781"/>
                  <a:pt x="1503" y="5784"/>
                  <a:pt x="1503" y="5788"/>
                </a:cubicBezTo>
                <a:cubicBezTo>
                  <a:pt x="1499" y="5791"/>
                  <a:pt x="1495" y="5791"/>
                  <a:pt x="1491" y="5791"/>
                </a:cubicBezTo>
                <a:cubicBezTo>
                  <a:pt x="1491" y="5788"/>
                  <a:pt x="1495" y="5784"/>
                  <a:pt x="1495" y="5781"/>
                </a:cubicBezTo>
                <a:cubicBezTo>
                  <a:pt x="1495" y="5777"/>
                  <a:pt x="1499" y="5777"/>
                  <a:pt x="1499" y="5777"/>
                </a:cubicBezTo>
                <a:close/>
                <a:moveTo>
                  <a:pt x="2051" y="5616"/>
                </a:moveTo>
                <a:cubicBezTo>
                  <a:pt x="2043" y="5619"/>
                  <a:pt x="2031" y="5623"/>
                  <a:pt x="2031" y="5626"/>
                </a:cubicBezTo>
                <a:cubicBezTo>
                  <a:pt x="2027" y="5630"/>
                  <a:pt x="2031" y="5640"/>
                  <a:pt x="2035" y="5651"/>
                </a:cubicBezTo>
                <a:cubicBezTo>
                  <a:pt x="2035" y="5651"/>
                  <a:pt x="2039" y="5651"/>
                  <a:pt x="2043" y="5654"/>
                </a:cubicBezTo>
                <a:cubicBezTo>
                  <a:pt x="2047" y="5651"/>
                  <a:pt x="2055" y="5647"/>
                  <a:pt x="2055" y="5644"/>
                </a:cubicBezTo>
                <a:cubicBezTo>
                  <a:pt x="2055" y="5633"/>
                  <a:pt x="2051" y="5626"/>
                  <a:pt x="2051" y="5616"/>
                </a:cubicBezTo>
                <a:close/>
                <a:moveTo>
                  <a:pt x="2319" y="5598"/>
                </a:moveTo>
                <a:cubicBezTo>
                  <a:pt x="2315" y="5598"/>
                  <a:pt x="2303" y="5605"/>
                  <a:pt x="2303" y="5612"/>
                </a:cubicBezTo>
                <a:cubicBezTo>
                  <a:pt x="2298" y="5626"/>
                  <a:pt x="2311" y="5630"/>
                  <a:pt x="2323" y="5633"/>
                </a:cubicBezTo>
                <a:cubicBezTo>
                  <a:pt x="2336" y="5633"/>
                  <a:pt x="2348" y="5633"/>
                  <a:pt x="2352" y="5619"/>
                </a:cubicBezTo>
                <a:cubicBezTo>
                  <a:pt x="2352" y="5602"/>
                  <a:pt x="2331" y="5598"/>
                  <a:pt x="2319" y="5598"/>
                </a:cubicBezTo>
                <a:close/>
                <a:moveTo>
                  <a:pt x="2228" y="5577"/>
                </a:moveTo>
                <a:cubicBezTo>
                  <a:pt x="2225" y="5577"/>
                  <a:pt x="2221" y="5578"/>
                  <a:pt x="2216" y="5581"/>
                </a:cubicBezTo>
                <a:cubicBezTo>
                  <a:pt x="2204" y="5588"/>
                  <a:pt x="2204" y="5598"/>
                  <a:pt x="2212" y="5609"/>
                </a:cubicBezTo>
                <a:cubicBezTo>
                  <a:pt x="2216" y="5612"/>
                  <a:pt x="2220" y="5616"/>
                  <a:pt x="2224" y="5623"/>
                </a:cubicBezTo>
                <a:cubicBezTo>
                  <a:pt x="2233" y="5619"/>
                  <a:pt x="2237" y="5619"/>
                  <a:pt x="2241" y="5616"/>
                </a:cubicBezTo>
                <a:cubicBezTo>
                  <a:pt x="2253" y="5609"/>
                  <a:pt x="2253" y="5598"/>
                  <a:pt x="2245" y="5588"/>
                </a:cubicBezTo>
                <a:cubicBezTo>
                  <a:pt x="2241" y="5582"/>
                  <a:pt x="2237" y="5579"/>
                  <a:pt x="2232" y="5578"/>
                </a:cubicBezTo>
                <a:cubicBezTo>
                  <a:pt x="2231" y="5577"/>
                  <a:pt x="2230" y="5577"/>
                  <a:pt x="2228" y="5577"/>
                </a:cubicBezTo>
                <a:close/>
                <a:moveTo>
                  <a:pt x="1901" y="5555"/>
                </a:moveTo>
                <a:cubicBezTo>
                  <a:pt x="1883" y="5555"/>
                  <a:pt x="1877" y="5565"/>
                  <a:pt x="1870" y="5602"/>
                </a:cubicBezTo>
                <a:cubicBezTo>
                  <a:pt x="1891" y="5598"/>
                  <a:pt x="1903" y="5602"/>
                  <a:pt x="1915" y="5595"/>
                </a:cubicBezTo>
                <a:cubicBezTo>
                  <a:pt x="1924" y="5591"/>
                  <a:pt x="1932" y="5581"/>
                  <a:pt x="1936" y="5570"/>
                </a:cubicBezTo>
                <a:cubicBezTo>
                  <a:pt x="1936" y="5567"/>
                  <a:pt x="1924" y="5560"/>
                  <a:pt x="1915" y="5556"/>
                </a:cubicBezTo>
                <a:cubicBezTo>
                  <a:pt x="1910" y="5555"/>
                  <a:pt x="1905" y="5555"/>
                  <a:pt x="1901" y="5555"/>
                </a:cubicBezTo>
                <a:close/>
                <a:moveTo>
                  <a:pt x="1668" y="5514"/>
                </a:moveTo>
                <a:cubicBezTo>
                  <a:pt x="1668" y="5514"/>
                  <a:pt x="1672" y="5517"/>
                  <a:pt x="1680" y="5521"/>
                </a:cubicBezTo>
                <a:cubicBezTo>
                  <a:pt x="1643" y="5581"/>
                  <a:pt x="1606" y="5644"/>
                  <a:pt x="1565" y="5707"/>
                </a:cubicBezTo>
                <a:cubicBezTo>
                  <a:pt x="1561" y="5718"/>
                  <a:pt x="1549" y="5728"/>
                  <a:pt x="1540" y="5739"/>
                </a:cubicBezTo>
                <a:cubicBezTo>
                  <a:pt x="1544" y="5661"/>
                  <a:pt x="1610" y="5605"/>
                  <a:pt x="1606" y="5524"/>
                </a:cubicBezTo>
                <a:cubicBezTo>
                  <a:pt x="1627" y="5521"/>
                  <a:pt x="1647" y="5517"/>
                  <a:pt x="1668" y="5514"/>
                </a:cubicBezTo>
                <a:close/>
                <a:moveTo>
                  <a:pt x="1838" y="5480"/>
                </a:moveTo>
                <a:cubicBezTo>
                  <a:pt x="1829" y="5480"/>
                  <a:pt x="1818" y="5482"/>
                  <a:pt x="1804" y="5486"/>
                </a:cubicBezTo>
                <a:cubicBezTo>
                  <a:pt x="1804" y="5486"/>
                  <a:pt x="1800" y="5486"/>
                  <a:pt x="1800" y="5489"/>
                </a:cubicBezTo>
                <a:cubicBezTo>
                  <a:pt x="1800" y="5503"/>
                  <a:pt x="1804" y="5521"/>
                  <a:pt x="1804" y="5535"/>
                </a:cubicBezTo>
                <a:cubicBezTo>
                  <a:pt x="1816" y="5535"/>
                  <a:pt x="1825" y="5539"/>
                  <a:pt x="1833" y="5539"/>
                </a:cubicBezTo>
                <a:cubicBezTo>
                  <a:pt x="1866" y="5524"/>
                  <a:pt x="1878" y="5507"/>
                  <a:pt x="1870" y="5493"/>
                </a:cubicBezTo>
                <a:cubicBezTo>
                  <a:pt x="1864" y="5486"/>
                  <a:pt x="1857" y="5481"/>
                  <a:pt x="1846" y="5480"/>
                </a:cubicBezTo>
                <a:cubicBezTo>
                  <a:pt x="1844" y="5480"/>
                  <a:pt x="1841" y="5480"/>
                  <a:pt x="1838" y="5480"/>
                </a:cubicBezTo>
                <a:close/>
                <a:moveTo>
                  <a:pt x="2068" y="5472"/>
                </a:moveTo>
                <a:cubicBezTo>
                  <a:pt x="2068" y="5472"/>
                  <a:pt x="2059" y="5475"/>
                  <a:pt x="2059" y="5475"/>
                </a:cubicBezTo>
                <a:cubicBezTo>
                  <a:pt x="2059" y="5479"/>
                  <a:pt x="2064" y="5486"/>
                  <a:pt x="2064" y="5489"/>
                </a:cubicBezTo>
                <a:cubicBezTo>
                  <a:pt x="2068" y="5486"/>
                  <a:pt x="2072" y="5486"/>
                  <a:pt x="2076" y="5482"/>
                </a:cubicBezTo>
                <a:cubicBezTo>
                  <a:pt x="2072" y="5479"/>
                  <a:pt x="2072" y="5475"/>
                  <a:pt x="2068" y="5472"/>
                </a:cubicBezTo>
                <a:close/>
                <a:moveTo>
                  <a:pt x="2031" y="5405"/>
                </a:moveTo>
                <a:cubicBezTo>
                  <a:pt x="2027" y="5409"/>
                  <a:pt x="2022" y="5412"/>
                  <a:pt x="2018" y="5416"/>
                </a:cubicBezTo>
                <a:cubicBezTo>
                  <a:pt x="2022" y="5423"/>
                  <a:pt x="2027" y="5426"/>
                  <a:pt x="2027" y="5430"/>
                </a:cubicBezTo>
                <a:cubicBezTo>
                  <a:pt x="2031" y="5426"/>
                  <a:pt x="2039" y="5419"/>
                  <a:pt x="2043" y="5416"/>
                </a:cubicBezTo>
                <a:cubicBezTo>
                  <a:pt x="2039" y="5412"/>
                  <a:pt x="2035" y="5409"/>
                  <a:pt x="2031" y="5405"/>
                </a:cubicBezTo>
                <a:close/>
                <a:moveTo>
                  <a:pt x="1954" y="5366"/>
                </a:moveTo>
                <a:cubicBezTo>
                  <a:pt x="1954" y="5366"/>
                  <a:pt x="1953" y="5366"/>
                  <a:pt x="1952" y="5366"/>
                </a:cubicBezTo>
                <a:cubicBezTo>
                  <a:pt x="1928" y="5384"/>
                  <a:pt x="1907" y="5398"/>
                  <a:pt x="1891" y="5419"/>
                </a:cubicBezTo>
                <a:cubicBezTo>
                  <a:pt x="1882" y="5426"/>
                  <a:pt x="1891" y="5440"/>
                  <a:pt x="1895" y="5454"/>
                </a:cubicBezTo>
                <a:cubicBezTo>
                  <a:pt x="1932" y="5437"/>
                  <a:pt x="1977" y="5426"/>
                  <a:pt x="1985" y="5377"/>
                </a:cubicBezTo>
                <a:cubicBezTo>
                  <a:pt x="1975" y="5374"/>
                  <a:pt x="1961" y="5365"/>
                  <a:pt x="1954" y="5366"/>
                </a:cubicBezTo>
                <a:close/>
                <a:moveTo>
                  <a:pt x="2245" y="5317"/>
                </a:moveTo>
                <a:cubicBezTo>
                  <a:pt x="2224" y="5321"/>
                  <a:pt x="2208" y="5328"/>
                  <a:pt x="2187" y="5328"/>
                </a:cubicBezTo>
                <a:cubicBezTo>
                  <a:pt x="2167" y="5328"/>
                  <a:pt x="2150" y="5321"/>
                  <a:pt x="2130" y="5321"/>
                </a:cubicBezTo>
                <a:cubicBezTo>
                  <a:pt x="2121" y="5321"/>
                  <a:pt x="2113" y="5328"/>
                  <a:pt x="2109" y="5331"/>
                </a:cubicBezTo>
                <a:cubicBezTo>
                  <a:pt x="2105" y="5335"/>
                  <a:pt x="2113" y="5349"/>
                  <a:pt x="2117" y="5352"/>
                </a:cubicBezTo>
                <a:cubicBezTo>
                  <a:pt x="2158" y="5359"/>
                  <a:pt x="2200" y="5377"/>
                  <a:pt x="2245" y="5373"/>
                </a:cubicBezTo>
                <a:cubicBezTo>
                  <a:pt x="2249" y="5366"/>
                  <a:pt x="2253" y="5359"/>
                  <a:pt x="2253" y="5356"/>
                </a:cubicBezTo>
                <a:cubicBezTo>
                  <a:pt x="2249" y="5342"/>
                  <a:pt x="2245" y="5331"/>
                  <a:pt x="2245" y="5317"/>
                </a:cubicBezTo>
                <a:close/>
                <a:moveTo>
                  <a:pt x="1812" y="5317"/>
                </a:moveTo>
                <a:cubicBezTo>
                  <a:pt x="1779" y="5366"/>
                  <a:pt x="1750" y="5409"/>
                  <a:pt x="1718" y="5458"/>
                </a:cubicBezTo>
                <a:cubicBezTo>
                  <a:pt x="1697" y="5458"/>
                  <a:pt x="1680" y="5458"/>
                  <a:pt x="1664" y="5451"/>
                </a:cubicBezTo>
                <a:cubicBezTo>
                  <a:pt x="1656" y="5447"/>
                  <a:pt x="1647" y="5437"/>
                  <a:pt x="1647" y="5426"/>
                </a:cubicBezTo>
                <a:cubicBezTo>
                  <a:pt x="1647" y="5419"/>
                  <a:pt x="1656" y="5409"/>
                  <a:pt x="1660" y="5409"/>
                </a:cubicBezTo>
                <a:cubicBezTo>
                  <a:pt x="1676" y="5402"/>
                  <a:pt x="1697" y="5402"/>
                  <a:pt x="1713" y="5395"/>
                </a:cubicBezTo>
                <a:cubicBezTo>
                  <a:pt x="1730" y="5387"/>
                  <a:pt x="1738" y="5373"/>
                  <a:pt x="1730" y="5352"/>
                </a:cubicBezTo>
                <a:cubicBezTo>
                  <a:pt x="1726" y="5345"/>
                  <a:pt x="1722" y="5338"/>
                  <a:pt x="1713" y="5321"/>
                </a:cubicBezTo>
                <a:cubicBezTo>
                  <a:pt x="1750" y="5345"/>
                  <a:pt x="1775" y="5321"/>
                  <a:pt x="1812" y="5317"/>
                </a:cubicBezTo>
                <a:close/>
                <a:moveTo>
                  <a:pt x="2063" y="5227"/>
                </a:moveTo>
                <a:cubicBezTo>
                  <a:pt x="2059" y="5227"/>
                  <a:pt x="2053" y="5228"/>
                  <a:pt x="2047" y="5229"/>
                </a:cubicBezTo>
                <a:cubicBezTo>
                  <a:pt x="2027" y="5233"/>
                  <a:pt x="2010" y="5240"/>
                  <a:pt x="2006" y="5258"/>
                </a:cubicBezTo>
                <a:cubicBezTo>
                  <a:pt x="1998" y="5279"/>
                  <a:pt x="1994" y="5300"/>
                  <a:pt x="1989" y="5317"/>
                </a:cubicBezTo>
                <a:cubicBezTo>
                  <a:pt x="1994" y="5321"/>
                  <a:pt x="2002" y="5324"/>
                  <a:pt x="2006" y="5324"/>
                </a:cubicBezTo>
                <a:cubicBezTo>
                  <a:pt x="2014" y="5314"/>
                  <a:pt x="2018" y="5303"/>
                  <a:pt x="2031" y="5296"/>
                </a:cubicBezTo>
                <a:cubicBezTo>
                  <a:pt x="2043" y="5289"/>
                  <a:pt x="2059" y="5289"/>
                  <a:pt x="2076" y="5286"/>
                </a:cubicBezTo>
                <a:cubicBezTo>
                  <a:pt x="2092" y="5279"/>
                  <a:pt x="2097" y="5261"/>
                  <a:pt x="2092" y="5247"/>
                </a:cubicBezTo>
                <a:cubicBezTo>
                  <a:pt x="2088" y="5238"/>
                  <a:pt x="2083" y="5232"/>
                  <a:pt x="2076" y="5229"/>
                </a:cubicBezTo>
                <a:cubicBezTo>
                  <a:pt x="2072" y="5227"/>
                  <a:pt x="2068" y="5227"/>
                  <a:pt x="2063" y="5227"/>
                </a:cubicBezTo>
                <a:close/>
                <a:moveTo>
                  <a:pt x="2673" y="5191"/>
                </a:moveTo>
                <a:cubicBezTo>
                  <a:pt x="2616" y="5198"/>
                  <a:pt x="2603" y="5240"/>
                  <a:pt x="2570" y="5275"/>
                </a:cubicBezTo>
                <a:cubicBezTo>
                  <a:pt x="2591" y="5279"/>
                  <a:pt x="2612" y="5289"/>
                  <a:pt x="2620" y="5286"/>
                </a:cubicBezTo>
                <a:cubicBezTo>
                  <a:pt x="2649" y="5261"/>
                  <a:pt x="2690" y="5240"/>
                  <a:pt x="2673" y="5191"/>
                </a:cubicBezTo>
                <a:close/>
                <a:moveTo>
                  <a:pt x="1833" y="5173"/>
                </a:moveTo>
                <a:cubicBezTo>
                  <a:pt x="1845" y="5205"/>
                  <a:pt x="1878" y="5173"/>
                  <a:pt x="1899" y="5187"/>
                </a:cubicBezTo>
                <a:cubicBezTo>
                  <a:pt x="1911" y="5226"/>
                  <a:pt x="1882" y="5243"/>
                  <a:pt x="1825" y="5268"/>
                </a:cubicBezTo>
                <a:cubicBezTo>
                  <a:pt x="1849" y="5229"/>
                  <a:pt x="1833" y="5208"/>
                  <a:pt x="1804" y="5198"/>
                </a:cubicBezTo>
                <a:cubicBezTo>
                  <a:pt x="1812" y="5191"/>
                  <a:pt x="1825" y="5180"/>
                  <a:pt x="1833" y="5173"/>
                </a:cubicBezTo>
                <a:close/>
                <a:moveTo>
                  <a:pt x="1833" y="5170"/>
                </a:moveTo>
                <a:lnTo>
                  <a:pt x="1837" y="5170"/>
                </a:lnTo>
                <a:cubicBezTo>
                  <a:pt x="1837" y="5170"/>
                  <a:pt x="1837" y="5170"/>
                  <a:pt x="1833" y="5173"/>
                </a:cubicBezTo>
                <a:cubicBezTo>
                  <a:pt x="1837" y="5170"/>
                  <a:pt x="1837" y="5170"/>
                  <a:pt x="1833" y="5170"/>
                </a:cubicBezTo>
                <a:close/>
                <a:moveTo>
                  <a:pt x="2430" y="5165"/>
                </a:moveTo>
                <a:cubicBezTo>
                  <a:pt x="2425" y="5166"/>
                  <a:pt x="2416" y="5171"/>
                  <a:pt x="2397" y="5173"/>
                </a:cubicBezTo>
                <a:cubicBezTo>
                  <a:pt x="2410" y="5180"/>
                  <a:pt x="2418" y="5187"/>
                  <a:pt x="2426" y="5191"/>
                </a:cubicBezTo>
                <a:cubicBezTo>
                  <a:pt x="2430" y="5191"/>
                  <a:pt x="2443" y="5187"/>
                  <a:pt x="2443" y="5184"/>
                </a:cubicBezTo>
                <a:cubicBezTo>
                  <a:pt x="2443" y="5180"/>
                  <a:pt x="2439" y="5170"/>
                  <a:pt x="2434" y="5166"/>
                </a:cubicBezTo>
                <a:cubicBezTo>
                  <a:pt x="2433" y="5165"/>
                  <a:pt x="2432" y="5165"/>
                  <a:pt x="2430" y="5165"/>
                </a:cubicBezTo>
                <a:close/>
                <a:moveTo>
                  <a:pt x="2130" y="5162"/>
                </a:moveTo>
                <a:cubicBezTo>
                  <a:pt x="2130" y="5162"/>
                  <a:pt x="2130" y="5162"/>
                  <a:pt x="2130" y="5163"/>
                </a:cubicBezTo>
                <a:cubicBezTo>
                  <a:pt x="2121" y="5166"/>
                  <a:pt x="2117" y="5170"/>
                  <a:pt x="2113" y="5177"/>
                </a:cubicBezTo>
                <a:cubicBezTo>
                  <a:pt x="2117" y="5180"/>
                  <a:pt x="2121" y="5184"/>
                  <a:pt x="2125" y="5187"/>
                </a:cubicBezTo>
                <a:cubicBezTo>
                  <a:pt x="2130" y="5184"/>
                  <a:pt x="2134" y="5177"/>
                  <a:pt x="2138" y="5173"/>
                </a:cubicBezTo>
                <a:cubicBezTo>
                  <a:pt x="2141" y="5170"/>
                  <a:pt x="2132" y="5162"/>
                  <a:pt x="2130" y="5162"/>
                </a:cubicBezTo>
                <a:close/>
                <a:moveTo>
                  <a:pt x="2488" y="5114"/>
                </a:moveTo>
                <a:cubicBezTo>
                  <a:pt x="2484" y="5114"/>
                  <a:pt x="2476" y="5117"/>
                  <a:pt x="2467" y="5121"/>
                </a:cubicBezTo>
                <a:cubicBezTo>
                  <a:pt x="2472" y="5128"/>
                  <a:pt x="2472" y="5135"/>
                  <a:pt x="2480" y="5138"/>
                </a:cubicBezTo>
                <a:cubicBezTo>
                  <a:pt x="2484" y="5142"/>
                  <a:pt x="2496" y="5135"/>
                  <a:pt x="2504" y="5135"/>
                </a:cubicBezTo>
                <a:cubicBezTo>
                  <a:pt x="2496" y="5124"/>
                  <a:pt x="2492" y="5114"/>
                  <a:pt x="2488" y="5114"/>
                </a:cubicBezTo>
                <a:close/>
                <a:moveTo>
                  <a:pt x="1989" y="5089"/>
                </a:moveTo>
                <a:cubicBezTo>
                  <a:pt x="1977" y="5114"/>
                  <a:pt x="1977" y="5114"/>
                  <a:pt x="1891" y="5149"/>
                </a:cubicBezTo>
                <a:cubicBezTo>
                  <a:pt x="1886" y="5149"/>
                  <a:pt x="1882" y="5149"/>
                  <a:pt x="1882" y="5145"/>
                </a:cubicBezTo>
                <a:cubicBezTo>
                  <a:pt x="1874" y="5138"/>
                  <a:pt x="1866" y="5131"/>
                  <a:pt x="1862" y="5121"/>
                </a:cubicBezTo>
                <a:cubicBezTo>
                  <a:pt x="1870" y="5117"/>
                  <a:pt x="1882" y="5110"/>
                  <a:pt x="1891" y="5107"/>
                </a:cubicBezTo>
                <a:lnTo>
                  <a:pt x="1989" y="5089"/>
                </a:lnTo>
                <a:close/>
                <a:moveTo>
                  <a:pt x="2181" y="5027"/>
                </a:moveTo>
                <a:cubicBezTo>
                  <a:pt x="2166" y="5027"/>
                  <a:pt x="2156" y="5038"/>
                  <a:pt x="2146" y="5047"/>
                </a:cubicBezTo>
                <a:cubicBezTo>
                  <a:pt x="2158" y="5057"/>
                  <a:pt x="2175" y="5064"/>
                  <a:pt x="2195" y="5061"/>
                </a:cubicBezTo>
                <a:cubicBezTo>
                  <a:pt x="2204" y="5057"/>
                  <a:pt x="2212" y="5050"/>
                  <a:pt x="2212" y="5043"/>
                </a:cubicBezTo>
                <a:cubicBezTo>
                  <a:pt x="2208" y="5040"/>
                  <a:pt x="2200" y="5033"/>
                  <a:pt x="2191" y="5029"/>
                </a:cubicBezTo>
                <a:cubicBezTo>
                  <a:pt x="2187" y="5028"/>
                  <a:pt x="2184" y="5027"/>
                  <a:pt x="2181" y="5027"/>
                </a:cubicBezTo>
                <a:close/>
                <a:moveTo>
                  <a:pt x="3028" y="5015"/>
                </a:moveTo>
                <a:cubicBezTo>
                  <a:pt x="3020" y="5015"/>
                  <a:pt x="3011" y="5022"/>
                  <a:pt x="2999" y="5026"/>
                </a:cubicBezTo>
                <a:cubicBezTo>
                  <a:pt x="3007" y="5036"/>
                  <a:pt x="3015" y="5047"/>
                  <a:pt x="3015" y="5047"/>
                </a:cubicBezTo>
                <a:cubicBezTo>
                  <a:pt x="3024" y="5043"/>
                  <a:pt x="3036" y="5036"/>
                  <a:pt x="3044" y="5033"/>
                </a:cubicBezTo>
                <a:cubicBezTo>
                  <a:pt x="3040" y="5026"/>
                  <a:pt x="3036" y="5015"/>
                  <a:pt x="3028" y="5015"/>
                </a:cubicBezTo>
                <a:close/>
                <a:moveTo>
                  <a:pt x="2047" y="5005"/>
                </a:moveTo>
                <a:cubicBezTo>
                  <a:pt x="2047" y="5008"/>
                  <a:pt x="2051" y="5015"/>
                  <a:pt x="2051" y="5019"/>
                </a:cubicBezTo>
                <a:cubicBezTo>
                  <a:pt x="2047" y="5022"/>
                  <a:pt x="2039" y="5029"/>
                  <a:pt x="2035" y="5029"/>
                </a:cubicBezTo>
                <a:cubicBezTo>
                  <a:pt x="2027" y="5029"/>
                  <a:pt x="2022" y="5022"/>
                  <a:pt x="2006" y="5015"/>
                </a:cubicBezTo>
                <a:cubicBezTo>
                  <a:pt x="2031" y="5008"/>
                  <a:pt x="2039" y="5008"/>
                  <a:pt x="2047" y="5005"/>
                </a:cubicBezTo>
                <a:close/>
                <a:moveTo>
                  <a:pt x="2657" y="4970"/>
                </a:moveTo>
                <a:cubicBezTo>
                  <a:pt x="2653" y="4973"/>
                  <a:pt x="2645" y="4980"/>
                  <a:pt x="2640" y="4984"/>
                </a:cubicBezTo>
                <a:cubicBezTo>
                  <a:pt x="2640" y="4987"/>
                  <a:pt x="2645" y="4994"/>
                  <a:pt x="2653" y="5012"/>
                </a:cubicBezTo>
                <a:cubicBezTo>
                  <a:pt x="2665" y="5001"/>
                  <a:pt x="2678" y="4998"/>
                  <a:pt x="2673" y="4991"/>
                </a:cubicBezTo>
                <a:cubicBezTo>
                  <a:pt x="2673" y="4984"/>
                  <a:pt x="2665" y="4977"/>
                  <a:pt x="2657" y="4970"/>
                </a:cubicBezTo>
                <a:close/>
                <a:moveTo>
                  <a:pt x="2261" y="4952"/>
                </a:moveTo>
                <a:cubicBezTo>
                  <a:pt x="2257" y="4955"/>
                  <a:pt x="2253" y="4959"/>
                  <a:pt x="2249" y="4963"/>
                </a:cubicBezTo>
                <a:cubicBezTo>
                  <a:pt x="2249" y="4970"/>
                  <a:pt x="2253" y="4977"/>
                  <a:pt x="2253" y="4991"/>
                </a:cubicBezTo>
                <a:cubicBezTo>
                  <a:pt x="2261" y="4977"/>
                  <a:pt x="2266" y="4970"/>
                  <a:pt x="2266" y="4963"/>
                </a:cubicBezTo>
                <a:cubicBezTo>
                  <a:pt x="2270" y="4959"/>
                  <a:pt x="2266" y="4955"/>
                  <a:pt x="2261" y="4952"/>
                </a:cubicBezTo>
                <a:close/>
                <a:moveTo>
                  <a:pt x="2535" y="4947"/>
                </a:moveTo>
                <a:cubicBezTo>
                  <a:pt x="2529" y="4947"/>
                  <a:pt x="2523" y="4948"/>
                  <a:pt x="2517" y="4948"/>
                </a:cubicBezTo>
                <a:cubicBezTo>
                  <a:pt x="2509" y="4970"/>
                  <a:pt x="2509" y="4991"/>
                  <a:pt x="2533" y="4998"/>
                </a:cubicBezTo>
                <a:cubicBezTo>
                  <a:pt x="2554" y="5005"/>
                  <a:pt x="2575" y="4994"/>
                  <a:pt x="2579" y="4970"/>
                </a:cubicBezTo>
                <a:cubicBezTo>
                  <a:pt x="2569" y="4954"/>
                  <a:pt x="2553" y="4948"/>
                  <a:pt x="2535" y="4947"/>
                </a:cubicBezTo>
                <a:close/>
                <a:moveTo>
                  <a:pt x="2480" y="4912"/>
                </a:moveTo>
                <a:cubicBezTo>
                  <a:pt x="2474" y="4913"/>
                  <a:pt x="2466" y="4918"/>
                  <a:pt x="2463" y="4920"/>
                </a:cubicBezTo>
                <a:cubicBezTo>
                  <a:pt x="2459" y="4927"/>
                  <a:pt x="2459" y="4941"/>
                  <a:pt x="2455" y="4963"/>
                </a:cubicBezTo>
                <a:cubicBezTo>
                  <a:pt x="2476" y="4945"/>
                  <a:pt x="2488" y="4938"/>
                  <a:pt x="2496" y="4931"/>
                </a:cubicBezTo>
                <a:cubicBezTo>
                  <a:pt x="2500" y="4927"/>
                  <a:pt x="2492" y="4913"/>
                  <a:pt x="2484" y="4913"/>
                </a:cubicBezTo>
                <a:cubicBezTo>
                  <a:pt x="2483" y="4912"/>
                  <a:pt x="2481" y="4912"/>
                  <a:pt x="2480" y="4912"/>
                </a:cubicBezTo>
                <a:close/>
                <a:moveTo>
                  <a:pt x="2434" y="4780"/>
                </a:moveTo>
                <a:cubicBezTo>
                  <a:pt x="2401" y="4780"/>
                  <a:pt x="2385" y="4794"/>
                  <a:pt x="2385" y="4819"/>
                </a:cubicBezTo>
                <a:cubicBezTo>
                  <a:pt x="2385" y="4836"/>
                  <a:pt x="2389" y="4850"/>
                  <a:pt x="2414" y="4857"/>
                </a:cubicBezTo>
                <a:cubicBezTo>
                  <a:pt x="2434" y="4861"/>
                  <a:pt x="2455" y="4864"/>
                  <a:pt x="2488" y="4868"/>
                </a:cubicBezTo>
                <a:cubicBezTo>
                  <a:pt x="2467" y="4833"/>
                  <a:pt x="2463" y="4801"/>
                  <a:pt x="2434" y="4780"/>
                </a:cubicBezTo>
                <a:close/>
                <a:moveTo>
                  <a:pt x="2892" y="4755"/>
                </a:moveTo>
                <a:cubicBezTo>
                  <a:pt x="2884" y="4769"/>
                  <a:pt x="2871" y="4780"/>
                  <a:pt x="2867" y="4794"/>
                </a:cubicBezTo>
                <a:cubicBezTo>
                  <a:pt x="2863" y="4801"/>
                  <a:pt x="2875" y="4815"/>
                  <a:pt x="2884" y="4819"/>
                </a:cubicBezTo>
                <a:cubicBezTo>
                  <a:pt x="2896" y="4826"/>
                  <a:pt x="2908" y="4819"/>
                  <a:pt x="2912" y="4808"/>
                </a:cubicBezTo>
                <a:cubicBezTo>
                  <a:pt x="2933" y="4780"/>
                  <a:pt x="2929" y="4769"/>
                  <a:pt x="2892" y="4755"/>
                </a:cubicBezTo>
                <a:close/>
                <a:moveTo>
                  <a:pt x="3182" y="4755"/>
                </a:moveTo>
                <a:cubicBezTo>
                  <a:pt x="3177" y="4754"/>
                  <a:pt x="3166" y="4763"/>
                  <a:pt x="3151" y="4769"/>
                </a:cubicBezTo>
                <a:cubicBezTo>
                  <a:pt x="3160" y="4783"/>
                  <a:pt x="3168" y="4790"/>
                  <a:pt x="3176" y="4794"/>
                </a:cubicBezTo>
                <a:cubicBezTo>
                  <a:pt x="3188" y="4801"/>
                  <a:pt x="3201" y="4790"/>
                  <a:pt x="3201" y="4780"/>
                </a:cubicBezTo>
                <a:cubicBezTo>
                  <a:pt x="3201" y="4773"/>
                  <a:pt x="3193" y="4759"/>
                  <a:pt x="3184" y="4755"/>
                </a:cubicBezTo>
                <a:cubicBezTo>
                  <a:pt x="3184" y="4755"/>
                  <a:pt x="3183" y="4755"/>
                  <a:pt x="3182" y="4755"/>
                </a:cubicBezTo>
                <a:close/>
                <a:moveTo>
                  <a:pt x="2867" y="4724"/>
                </a:moveTo>
                <a:cubicBezTo>
                  <a:pt x="2867" y="4724"/>
                  <a:pt x="2855" y="4724"/>
                  <a:pt x="2851" y="4727"/>
                </a:cubicBezTo>
                <a:cubicBezTo>
                  <a:pt x="2846" y="4731"/>
                  <a:pt x="2851" y="4738"/>
                  <a:pt x="2851" y="4741"/>
                </a:cubicBezTo>
                <a:cubicBezTo>
                  <a:pt x="2863" y="4745"/>
                  <a:pt x="2875" y="4748"/>
                  <a:pt x="2888" y="4752"/>
                </a:cubicBezTo>
                <a:cubicBezTo>
                  <a:pt x="2884" y="4741"/>
                  <a:pt x="2875" y="4731"/>
                  <a:pt x="2867" y="4724"/>
                </a:cubicBezTo>
                <a:close/>
                <a:moveTo>
                  <a:pt x="3283" y="4657"/>
                </a:moveTo>
                <a:cubicBezTo>
                  <a:pt x="3279" y="4664"/>
                  <a:pt x="3271" y="4675"/>
                  <a:pt x="3271" y="4682"/>
                </a:cubicBezTo>
                <a:cubicBezTo>
                  <a:pt x="3263" y="4696"/>
                  <a:pt x="3275" y="4703"/>
                  <a:pt x="3287" y="4703"/>
                </a:cubicBezTo>
                <a:cubicBezTo>
                  <a:pt x="3296" y="4703"/>
                  <a:pt x="3304" y="4696"/>
                  <a:pt x="3308" y="4692"/>
                </a:cubicBezTo>
                <a:cubicBezTo>
                  <a:pt x="3312" y="4675"/>
                  <a:pt x="3312" y="4660"/>
                  <a:pt x="3283" y="4657"/>
                </a:cubicBezTo>
                <a:close/>
                <a:moveTo>
                  <a:pt x="2815" y="4633"/>
                </a:moveTo>
                <a:lnTo>
                  <a:pt x="2801" y="4636"/>
                </a:lnTo>
                <a:lnTo>
                  <a:pt x="2796" y="4641"/>
                </a:lnTo>
                <a:lnTo>
                  <a:pt x="2814" y="4634"/>
                </a:lnTo>
                <a:lnTo>
                  <a:pt x="2815" y="4633"/>
                </a:lnTo>
                <a:close/>
                <a:moveTo>
                  <a:pt x="3069" y="4590"/>
                </a:moveTo>
                <a:cubicBezTo>
                  <a:pt x="3028" y="4618"/>
                  <a:pt x="3020" y="4646"/>
                  <a:pt x="3011" y="4678"/>
                </a:cubicBezTo>
                <a:cubicBezTo>
                  <a:pt x="3007" y="4689"/>
                  <a:pt x="3032" y="4703"/>
                  <a:pt x="3044" y="4699"/>
                </a:cubicBezTo>
                <a:cubicBezTo>
                  <a:pt x="3073" y="4692"/>
                  <a:pt x="3106" y="4657"/>
                  <a:pt x="3098" y="4632"/>
                </a:cubicBezTo>
                <a:cubicBezTo>
                  <a:pt x="3094" y="4618"/>
                  <a:pt x="3081" y="4608"/>
                  <a:pt x="3069" y="4590"/>
                </a:cubicBezTo>
                <a:close/>
                <a:moveTo>
                  <a:pt x="3297" y="4545"/>
                </a:moveTo>
                <a:cubicBezTo>
                  <a:pt x="3293" y="4546"/>
                  <a:pt x="3288" y="4548"/>
                  <a:pt x="3283" y="4552"/>
                </a:cubicBezTo>
                <a:cubicBezTo>
                  <a:pt x="3275" y="4559"/>
                  <a:pt x="3271" y="4569"/>
                  <a:pt x="3250" y="4594"/>
                </a:cubicBezTo>
                <a:cubicBezTo>
                  <a:pt x="3283" y="4590"/>
                  <a:pt x="3296" y="4590"/>
                  <a:pt x="3308" y="4583"/>
                </a:cubicBezTo>
                <a:cubicBezTo>
                  <a:pt x="3320" y="4576"/>
                  <a:pt x="3324" y="4566"/>
                  <a:pt x="3316" y="4555"/>
                </a:cubicBezTo>
                <a:cubicBezTo>
                  <a:pt x="3312" y="4550"/>
                  <a:pt x="3307" y="4546"/>
                  <a:pt x="3301" y="4545"/>
                </a:cubicBezTo>
                <a:cubicBezTo>
                  <a:pt x="3300" y="4545"/>
                  <a:pt x="3298" y="4545"/>
                  <a:pt x="3297" y="4545"/>
                </a:cubicBezTo>
                <a:close/>
                <a:moveTo>
                  <a:pt x="2468" y="4514"/>
                </a:moveTo>
                <a:cubicBezTo>
                  <a:pt x="2477" y="4514"/>
                  <a:pt x="2484" y="4517"/>
                  <a:pt x="2488" y="4523"/>
                </a:cubicBezTo>
                <a:cubicBezTo>
                  <a:pt x="2500" y="4541"/>
                  <a:pt x="2488" y="4555"/>
                  <a:pt x="2472" y="4566"/>
                </a:cubicBezTo>
                <a:cubicBezTo>
                  <a:pt x="2426" y="4594"/>
                  <a:pt x="2397" y="4632"/>
                  <a:pt x="2369" y="4671"/>
                </a:cubicBezTo>
                <a:cubicBezTo>
                  <a:pt x="2340" y="4717"/>
                  <a:pt x="2286" y="4738"/>
                  <a:pt x="2253" y="4780"/>
                </a:cubicBezTo>
                <a:cubicBezTo>
                  <a:pt x="2241" y="4794"/>
                  <a:pt x="2233" y="4815"/>
                  <a:pt x="2220" y="4829"/>
                </a:cubicBezTo>
                <a:cubicBezTo>
                  <a:pt x="2208" y="4843"/>
                  <a:pt x="2200" y="4861"/>
                  <a:pt x="2183" y="4864"/>
                </a:cubicBezTo>
                <a:cubicBezTo>
                  <a:pt x="2158" y="4871"/>
                  <a:pt x="2150" y="4889"/>
                  <a:pt x="2142" y="4906"/>
                </a:cubicBezTo>
                <a:cubicBezTo>
                  <a:pt x="2134" y="4924"/>
                  <a:pt x="2138" y="4945"/>
                  <a:pt x="2109" y="4952"/>
                </a:cubicBezTo>
                <a:cubicBezTo>
                  <a:pt x="2092" y="4931"/>
                  <a:pt x="2109" y="4913"/>
                  <a:pt x="2109" y="4896"/>
                </a:cubicBezTo>
                <a:cubicBezTo>
                  <a:pt x="2109" y="4887"/>
                  <a:pt x="2106" y="4882"/>
                  <a:pt x="2101" y="4878"/>
                </a:cubicBezTo>
                <a:lnTo>
                  <a:pt x="2083" y="4872"/>
                </a:lnTo>
                <a:lnTo>
                  <a:pt x="2080" y="4871"/>
                </a:lnTo>
                <a:cubicBezTo>
                  <a:pt x="2080" y="4840"/>
                  <a:pt x="2084" y="4808"/>
                  <a:pt x="2130" y="4762"/>
                </a:cubicBezTo>
                <a:cubicBezTo>
                  <a:pt x="2105" y="4815"/>
                  <a:pt x="2138" y="4819"/>
                  <a:pt x="2163" y="4829"/>
                </a:cubicBezTo>
                <a:cubicBezTo>
                  <a:pt x="2191" y="4822"/>
                  <a:pt x="2204" y="4804"/>
                  <a:pt x="2204" y="4780"/>
                </a:cubicBezTo>
                <a:cubicBezTo>
                  <a:pt x="2191" y="4773"/>
                  <a:pt x="2175" y="4762"/>
                  <a:pt x="2158" y="4752"/>
                </a:cubicBezTo>
                <a:cubicBezTo>
                  <a:pt x="2171" y="4734"/>
                  <a:pt x="2183" y="4724"/>
                  <a:pt x="2195" y="4710"/>
                </a:cubicBezTo>
                <a:cubicBezTo>
                  <a:pt x="2208" y="4696"/>
                  <a:pt x="2220" y="4682"/>
                  <a:pt x="2241" y="4660"/>
                </a:cubicBezTo>
                <a:cubicBezTo>
                  <a:pt x="2261" y="4713"/>
                  <a:pt x="2298" y="4692"/>
                  <a:pt x="2319" y="4682"/>
                </a:cubicBezTo>
                <a:cubicBezTo>
                  <a:pt x="2352" y="4660"/>
                  <a:pt x="2389" y="4632"/>
                  <a:pt x="2389" y="4590"/>
                </a:cubicBezTo>
                <a:cubicBezTo>
                  <a:pt x="2389" y="4559"/>
                  <a:pt x="2410" y="4548"/>
                  <a:pt x="2430" y="4531"/>
                </a:cubicBezTo>
                <a:cubicBezTo>
                  <a:pt x="2441" y="4520"/>
                  <a:pt x="2453" y="4515"/>
                  <a:pt x="2464" y="4514"/>
                </a:cubicBezTo>
                <a:cubicBezTo>
                  <a:pt x="2465" y="4514"/>
                  <a:pt x="2466" y="4514"/>
                  <a:pt x="2468" y="4514"/>
                </a:cubicBezTo>
                <a:close/>
                <a:moveTo>
                  <a:pt x="3167" y="4511"/>
                </a:moveTo>
                <a:cubicBezTo>
                  <a:pt x="3155" y="4511"/>
                  <a:pt x="3146" y="4522"/>
                  <a:pt x="3143" y="4531"/>
                </a:cubicBezTo>
                <a:cubicBezTo>
                  <a:pt x="3139" y="4541"/>
                  <a:pt x="3147" y="4552"/>
                  <a:pt x="3151" y="4566"/>
                </a:cubicBezTo>
                <a:cubicBezTo>
                  <a:pt x="3168" y="4559"/>
                  <a:pt x="3180" y="4555"/>
                  <a:pt x="3184" y="4548"/>
                </a:cubicBezTo>
                <a:cubicBezTo>
                  <a:pt x="3188" y="4538"/>
                  <a:pt x="3197" y="4520"/>
                  <a:pt x="3176" y="4513"/>
                </a:cubicBezTo>
                <a:cubicBezTo>
                  <a:pt x="3173" y="4512"/>
                  <a:pt x="3170" y="4511"/>
                  <a:pt x="3167" y="4511"/>
                </a:cubicBezTo>
                <a:close/>
                <a:moveTo>
                  <a:pt x="2558" y="4432"/>
                </a:moveTo>
                <a:cubicBezTo>
                  <a:pt x="2554" y="4436"/>
                  <a:pt x="2546" y="4443"/>
                  <a:pt x="2537" y="4446"/>
                </a:cubicBezTo>
                <a:lnTo>
                  <a:pt x="2533" y="4446"/>
                </a:lnTo>
                <a:lnTo>
                  <a:pt x="2558" y="4432"/>
                </a:lnTo>
                <a:close/>
                <a:moveTo>
                  <a:pt x="2472" y="4408"/>
                </a:moveTo>
                <a:lnTo>
                  <a:pt x="2465" y="4431"/>
                </a:lnTo>
                <a:lnTo>
                  <a:pt x="2533" y="4446"/>
                </a:lnTo>
                <a:cubicBezTo>
                  <a:pt x="2529" y="4464"/>
                  <a:pt x="2517" y="4478"/>
                  <a:pt x="2488" y="4485"/>
                </a:cubicBezTo>
                <a:cubicBezTo>
                  <a:pt x="2483" y="4474"/>
                  <a:pt x="2476" y="4468"/>
                  <a:pt x="2467" y="4463"/>
                </a:cubicBezTo>
                <a:lnTo>
                  <a:pt x="2452" y="4459"/>
                </a:lnTo>
                <a:lnTo>
                  <a:pt x="2430" y="4488"/>
                </a:lnTo>
                <a:lnTo>
                  <a:pt x="2427" y="4455"/>
                </a:lnTo>
                <a:lnTo>
                  <a:pt x="2373" y="4450"/>
                </a:lnTo>
                <a:cubicBezTo>
                  <a:pt x="2373" y="4432"/>
                  <a:pt x="2377" y="4422"/>
                  <a:pt x="2377" y="4411"/>
                </a:cubicBezTo>
                <a:lnTo>
                  <a:pt x="2438" y="4425"/>
                </a:lnTo>
                <a:lnTo>
                  <a:pt x="2472" y="4408"/>
                </a:lnTo>
                <a:close/>
                <a:moveTo>
                  <a:pt x="3658" y="4386"/>
                </a:moveTo>
                <a:cubicBezTo>
                  <a:pt x="3656" y="4385"/>
                  <a:pt x="3655" y="4386"/>
                  <a:pt x="3654" y="4387"/>
                </a:cubicBezTo>
                <a:cubicBezTo>
                  <a:pt x="3646" y="4390"/>
                  <a:pt x="3638" y="4394"/>
                  <a:pt x="3633" y="4401"/>
                </a:cubicBezTo>
                <a:cubicBezTo>
                  <a:pt x="3629" y="4404"/>
                  <a:pt x="3633" y="4411"/>
                  <a:pt x="3633" y="4415"/>
                </a:cubicBezTo>
                <a:cubicBezTo>
                  <a:pt x="3638" y="4418"/>
                  <a:pt x="3646" y="4418"/>
                  <a:pt x="3650" y="4418"/>
                </a:cubicBezTo>
                <a:cubicBezTo>
                  <a:pt x="3658" y="4411"/>
                  <a:pt x="3666" y="4404"/>
                  <a:pt x="3679" y="4394"/>
                </a:cubicBezTo>
                <a:cubicBezTo>
                  <a:pt x="3670" y="4391"/>
                  <a:pt x="3663" y="4386"/>
                  <a:pt x="3658" y="4386"/>
                </a:cubicBezTo>
                <a:close/>
                <a:moveTo>
                  <a:pt x="2537" y="4369"/>
                </a:moveTo>
                <a:cubicBezTo>
                  <a:pt x="2537" y="4369"/>
                  <a:pt x="2550" y="4376"/>
                  <a:pt x="2550" y="4376"/>
                </a:cubicBezTo>
                <a:cubicBezTo>
                  <a:pt x="2546" y="4383"/>
                  <a:pt x="2542" y="4394"/>
                  <a:pt x="2537" y="4401"/>
                </a:cubicBezTo>
                <a:cubicBezTo>
                  <a:pt x="2529" y="4394"/>
                  <a:pt x="2525" y="4390"/>
                  <a:pt x="2521" y="4390"/>
                </a:cubicBezTo>
                <a:cubicBezTo>
                  <a:pt x="2525" y="4383"/>
                  <a:pt x="2533" y="4376"/>
                  <a:pt x="2537" y="4369"/>
                </a:cubicBezTo>
                <a:close/>
                <a:moveTo>
                  <a:pt x="3489" y="4355"/>
                </a:moveTo>
                <a:cubicBezTo>
                  <a:pt x="3485" y="4362"/>
                  <a:pt x="3481" y="4365"/>
                  <a:pt x="3477" y="4372"/>
                </a:cubicBezTo>
                <a:cubicBezTo>
                  <a:pt x="3477" y="4379"/>
                  <a:pt x="3489" y="4383"/>
                  <a:pt x="3493" y="4387"/>
                </a:cubicBezTo>
                <a:cubicBezTo>
                  <a:pt x="3497" y="4379"/>
                  <a:pt x="3506" y="4376"/>
                  <a:pt x="3510" y="4369"/>
                </a:cubicBezTo>
                <a:cubicBezTo>
                  <a:pt x="3502" y="4365"/>
                  <a:pt x="3497" y="4362"/>
                  <a:pt x="3489" y="4355"/>
                </a:cubicBezTo>
                <a:close/>
                <a:moveTo>
                  <a:pt x="1598" y="4337"/>
                </a:moveTo>
                <a:cubicBezTo>
                  <a:pt x="1602" y="4337"/>
                  <a:pt x="1610" y="4341"/>
                  <a:pt x="1615" y="4344"/>
                </a:cubicBezTo>
                <a:cubicBezTo>
                  <a:pt x="1623" y="4362"/>
                  <a:pt x="1631" y="4383"/>
                  <a:pt x="1635" y="4401"/>
                </a:cubicBezTo>
                <a:cubicBezTo>
                  <a:pt x="1627" y="4404"/>
                  <a:pt x="1623" y="4408"/>
                  <a:pt x="1623" y="4408"/>
                </a:cubicBezTo>
                <a:cubicBezTo>
                  <a:pt x="1586" y="4394"/>
                  <a:pt x="1573" y="4365"/>
                  <a:pt x="1590" y="4341"/>
                </a:cubicBezTo>
                <a:cubicBezTo>
                  <a:pt x="1590" y="4337"/>
                  <a:pt x="1594" y="4337"/>
                  <a:pt x="1598" y="4337"/>
                </a:cubicBezTo>
                <a:close/>
                <a:moveTo>
                  <a:pt x="3590" y="4287"/>
                </a:moveTo>
                <a:cubicBezTo>
                  <a:pt x="3567" y="4287"/>
                  <a:pt x="3550" y="4294"/>
                  <a:pt x="3543" y="4309"/>
                </a:cubicBezTo>
                <a:cubicBezTo>
                  <a:pt x="3539" y="4316"/>
                  <a:pt x="3539" y="4330"/>
                  <a:pt x="3543" y="4337"/>
                </a:cubicBezTo>
                <a:lnTo>
                  <a:pt x="3555" y="4341"/>
                </a:lnTo>
                <a:lnTo>
                  <a:pt x="3576" y="4295"/>
                </a:lnTo>
                <a:lnTo>
                  <a:pt x="3577" y="4339"/>
                </a:lnTo>
                <a:lnTo>
                  <a:pt x="3584" y="4337"/>
                </a:lnTo>
                <a:cubicBezTo>
                  <a:pt x="3588" y="4334"/>
                  <a:pt x="3592" y="4330"/>
                  <a:pt x="3596" y="4323"/>
                </a:cubicBezTo>
                <a:cubicBezTo>
                  <a:pt x="3600" y="4316"/>
                  <a:pt x="3605" y="4309"/>
                  <a:pt x="3605" y="4302"/>
                </a:cubicBezTo>
                <a:cubicBezTo>
                  <a:pt x="3605" y="4299"/>
                  <a:pt x="3600" y="4292"/>
                  <a:pt x="3600" y="4288"/>
                </a:cubicBezTo>
                <a:cubicBezTo>
                  <a:pt x="3597" y="4288"/>
                  <a:pt x="3593" y="4287"/>
                  <a:pt x="3590" y="4287"/>
                </a:cubicBezTo>
                <a:close/>
                <a:moveTo>
                  <a:pt x="2690" y="4264"/>
                </a:moveTo>
                <a:cubicBezTo>
                  <a:pt x="2682" y="4278"/>
                  <a:pt x="2678" y="4295"/>
                  <a:pt x="2669" y="4299"/>
                </a:cubicBezTo>
                <a:cubicBezTo>
                  <a:pt x="2649" y="4309"/>
                  <a:pt x="2624" y="4309"/>
                  <a:pt x="2599" y="4316"/>
                </a:cubicBezTo>
                <a:cubicBezTo>
                  <a:pt x="2599" y="4281"/>
                  <a:pt x="2599" y="4281"/>
                  <a:pt x="2690" y="4264"/>
                </a:cubicBezTo>
                <a:close/>
                <a:moveTo>
                  <a:pt x="3417" y="4259"/>
                </a:moveTo>
                <a:lnTo>
                  <a:pt x="3404" y="4273"/>
                </a:lnTo>
                <a:lnTo>
                  <a:pt x="3394" y="4280"/>
                </a:lnTo>
                <a:lnTo>
                  <a:pt x="3403" y="4292"/>
                </a:lnTo>
                <a:cubicBezTo>
                  <a:pt x="3409" y="4279"/>
                  <a:pt x="3413" y="4270"/>
                  <a:pt x="3416" y="4261"/>
                </a:cubicBezTo>
                <a:lnTo>
                  <a:pt x="3417" y="4259"/>
                </a:lnTo>
                <a:close/>
                <a:moveTo>
                  <a:pt x="2749" y="4227"/>
                </a:moveTo>
                <a:cubicBezTo>
                  <a:pt x="2750" y="4227"/>
                  <a:pt x="2751" y="4228"/>
                  <a:pt x="2752" y="4228"/>
                </a:cubicBezTo>
                <a:cubicBezTo>
                  <a:pt x="2751" y="4228"/>
                  <a:pt x="2750" y="4228"/>
                  <a:pt x="2749" y="4228"/>
                </a:cubicBezTo>
                <a:lnTo>
                  <a:pt x="2748" y="4227"/>
                </a:lnTo>
                <a:lnTo>
                  <a:pt x="2749" y="4227"/>
                </a:lnTo>
                <a:cubicBezTo>
                  <a:pt x="2749" y="4227"/>
                  <a:pt x="2749" y="4227"/>
                  <a:pt x="2749" y="4227"/>
                </a:cubicBezTo>
                <a:close/>
                <a:moveTo>
                  <a:pt x="1577" y="4225"/>
                </a:moveTo>
                <a:cubicBezTo>
                  <a:pt x="1577" y="4225"/>
                  <a:pt x="1569" y="4225"/>
                  <a:pt x="1569" y="4228"/>
                </a:cubicBezTo>
                <a:cubicBezTo>
                  <a:pt x="1569" y="4232"/>
                  <a:pt x="1569" y="4239"/>
                  <a:pt x="1569" y="4246"/>
                </a:cubicBezTo>
                <a:cubicBezTo>
                  <a:pt x="1573" y="4243"/>
                  <a:pt x="1582" y="4243"/>
                  <a:pt x="1582" y="4239"/>
                </a:cubicBezTo>
                <a:cubicBezTo>
                  <a:pt x="1586" y="4232"/>
                  <a:pt x="1582" y="4228"/>
                  <a:pt x="1577" y="4225"/>
                </a:cubicBezTo>
                <a:close/>
                <a:moveTo>
                  <a:pt x="4062" y="4225"/>
                </a:moveTo>
                <a:cubicBezTo>
                  <a:pt x="4058" y="4225"/>
                  <a:pt x="4050" y="4228"/>
                  <a:pt x="4045" y="4228"/>
                </a:cubicBezTo>
                <a:cubicBezTo>
                  <a:pt x="4045" y="4232"/>
                  <a:pt x="4050" y="4235"/>
                  <a:pt x="4050" y="4235"/>
                </a:cubicBezTo>
                <a:cubicBezTo>
                  <a:pt x="4054" y="4235"/>
                  <a:pt x="4062" y="4232"/>
                  <a:pt x="4066" y="4232"/>
                </a:cubicBezTo>
                <a:cubicBezTo>
                  <a:pt x="4066" y="4228"/>
                  <a:pt x="4062" y="4225"/>
                  <a:pt x="4062" y="4225"/>
                </a:cubicBezTo>
                <a:close/>
                <a:moveTo>
                  <a:pt x="2743" y="4225"/>
                </a:moveTo>
                <a:cubicBezTo>
                  <a:pt x="2746" y="4225"/>
                  <a:pt x="2747" y="4226"/>
                  <a:pt x="2748" y="4227"/>
                </a:cubicBezTo>
                <a:lnTo>
                  <a:pt x="2748" y="4227"/>
                </a:lnTo>
                <a:lnTo>
                  <a:pt x="2748" y="4228"/>
                </a:lnTo>
                <a:cubicBezTo>
                  <a:pt x="2748" y="4228"/>
                  <a:pt x="2748" y="4230"/>
                  <a:pt x="2748" y="4232"/>
                </a:cubicBezTo>
                <a:cubicBezTo>
                  <a:pt x="2743" y="4232"/>
                  <a:pt x="2743" y="4232"/>
                  <a:pt x="2739" y="4232"/>
                </a:cubicBezTo>
                <a:cubicBezTo>
                  <a:pt x="2739" y="4228"/>
                  <a:pt x="2743" y="4225"/>
                  <a:pt x="2743" y="4225"/>
                </a:cubicBezTo>
                <a:close/>
                <a:moveTo>
                  <a:pt x="1322" y="4218"/>
                </a:moveTo>
                <a:cubicBezTo>
                  <a:pt x="1318" y="4218"/>
                  <a:pt x="1310" y="4218"/>
                  <a:pt x="1305" y="4221"/>
                </a:cubicBezTo>
                <a:cubicBezTo>
                  <a:pt x="1281" y="4232"/>
                  <a:pt x="1268" y="4253"/>
                  <a:pt x="1281" y="4264"/>
                </a:cubicBezTo>
                <a:cubicBezTo>
                  <a:pt x="1285" y="4267"/>
                  <a:pt x="1297" y="4271"/>
                  <a:pt x="1301" y="4271"/>
                </a:cubicBezTo>
                <a:cubicBezTo>
                  <a:pt x="1326" y="4271"/>
                  <a:pt x="1347" y="4267"/>
                  <a:pt x="1347" y="4243"/>
                </a:cubicBezTo>
                <a:cubicBezTo>
                  <a:pt x="1351" y="4228"/>
                  <a:pt x="1338" y="4218"/>
                  <a:pt x="1322" y="4218"/>
                </a:cubicBezTo>
                <a:close/>
                <a:moveTo>
                  <a:pt x="3296" y="4113"/>
                </a:moveTo>
                <a:cubicBezTo>
                  <a:pt x="3242" y="4120"/>
                  <a:pt x="3217" y="4155"/>
                  <a:pt x="3238" y="4200"/>
                </a:cubicBezTo>
                <a:cubicBezTo>
                  <a:pt x="3242" y="4207"/>
                  <a:pt x="3242" y="4214"/>
                  <a:pt x="3246" y="4218"/>
                </a:cubicBezTo>
                <a:cubicBezTo>
                  <a:pt x="3230" y="4218"/>
                  <a:pt x="3217" y="4214"/>
                  <a:pt x="3205" y="4211"/>
                </a:cubicBezTo>
                <a:cubicBezTo>
                  <a:pt x="3160" y="4243"/>
                  <a:pt x="3160" y="4243"/>
                  <a:pt x="3156" y="4295"/>
                </a:cubicBezTo>
                <a:cubicBezTo>
                  <a:pt x="3209" y="4295"/>
                  <a:pt x="3226" y="4281"/>
                  <a:pt x="3246" y="4218"/>
                </a:cubicBezTo>
                <a:cubicBezTo>
                  <a:pt x="3259" y="4214"/>
                  <a:pt x="3271" y="4214"/>
                  <a:pt x="3283" y="4211"/>
                </a:cubicBezTo>
                <a:cubicBezTo>
                  <a:pt x="3324" y="4193"/>
                  <a:pt x="3337" y="4158"/>
                  <a:pt x="3320" y="4123"/>
                </a:cubicBezTo>
                <a:cubicBezTo>
                  <a:pt x="3316" y="4116"/>
                  <a:pt x="3304" y="4113"/>
                  <a:pt x="3296" y="4113"/>
                </a:cubicBezTo>
                <a:close/>
                <a:moveTo>
                  <a:pt x="3172" y="4109"/>
                </a:moveTo>
                <a:cubicBezTo>
                  <a:pt x="3127" y="4116"/>
                  <a:pt x="3106" y="4144"/>
                  <a:pt x="3081" y="4169"/>
                </a:cubicBezTo>
                <a:cubicBezTo>
                  <a:pt x="3069" y="4179"/>
                  <a:pt x="3069" y="4200"/>
                  <a:pt x="3102" y="4211"/>
                </a:cubicBezTo>
                <a:cubicBezTo>
                  <a:pt x="3135" y="4183"/>
                  <a:pt x="3193" y="4165"/>
                  <a:pt x="3172" y="4109"/>
                </a:cubicBezTo>
                <a:close/>
                <a:moveTo>
                  <a:pt x="2941" y="4102"/>
                </a:moveTo>
                <a:cubicBezTo>
                  <a:pt x="2941" y="4102"/>
                  <a:pt x="2941" y="4102"/>
                  <a:pt x="2945" y="4102"/>
                </a:cubicBezTo>
                <a:cubicBezTo>
                  <a:pt x="2945" y="4102"/>
                  <a:pt x="2945" y="4102"/>
                  <a:pt x="2941" y="4106"/>
                </a:cubicBezTo>
                <a:cubicBezTo>
                  <a:pt x="2941" y="4106"/>
                  <a:pt x="2941" y="4102"/>
                  <a:pt x="2941" y="4102"/>
                </a:cubicBezTo>
                <a:close/>
                <a:moveTo>
                  <a:pt x="2937" y="4102"/>
                </a:moveTo>
                <a:cubicBezTo>
                  <a:pt x="2929" y="4123"/>
                  <a:pt x="2921" y="4144"/>
                  <a:pt x="2908" y="4165"/>
                </a:cubicBezTo>
                <a:cubicBezTo>
                  <a:pt x="2904" y="4179"/>
                  <a:pt x="2896" y="4197"/>
                  <a:pt x="2884" y="4200"/>
                </a:cubicBezTo>
                <a:cubicBezTo>
                  <a:pt x="2826" y="4221"/>
                  <a:pt x="2797" y="4267"/>
                  <a:pt x="2752" y="4299"/>
                </a:cubicBezTo>
                <a:cubicBezTo>
                  <a:pt x="2719" y="4323"/>
                  <a:pt x="2686" y="4348"/>
                  <a:pt x="2673" y="4387"/>
                </a:cubicBezTo>
                <a:cubicBezTo>
                  <a:pt x="2673" y="4394"/>
                  <a:pt x="2653" y="4394"/>
                  <a:pt x="2640" y="4397"/>
                </a:cubicBezTo>
                <a:cubicBezTo>
                  <a:pt x="2636" y="4411"/>
                  <a:pt x="2628" y="4422"/>
                  <a:pt x="2617" y="4430"/>
                </a:cubicBezTo>
                <a:lnTo>
                  <a:pt x="2614" y="4431"/>
                </a:lnTo>
                <a:lnTo>
                  <a:pt x="2616" y="4436"/>
                </a:lnTo>
                <a:cubicBezTo>
                  <a:pt x="2616" y="4439"/>
                  <a:pt x="2607" y="4443"/>
                  <a:pt x="2603" y="4446"/>
                </a:cubicBezTo>
                <a:cubicBezTo>
                  <a:pt x="2603" y="4444"/>
                  <a:pt x="2601" y="4442"/>
                  <a:pt x="2600" y="4439"/>
                </a:cubicBezTo>
                <a:lnTo>
                  <a:pt x="2600" y="4439"/>
                </a:lnTo>
                <a:lnTo>
                  <a:pt x="2579" y="4450"/>
                </a:lnTo>
                <a:cubicBezTo>
                  <a:pt x="2575" y="4450"/>
                  <a:pt x="2570" y="4450"/>
                  <a:pt x="2562" y="4453"/>
                </a:cubicBezTo>
                <a:cubicBezTo>
                  <a:pt x="2566" y="4432"/>
                  <a:pt x="2570" y="4411"/>
                  <a:pt x="2575" y="4390"/>
                </a:cubicBezTo>
                <a:cubicBezTo>
                  <a:pt x="2595" y="4390"/>
                  <a:pt x="2616" y="4390"/>
                  <a:pt x="2632" y="4390"/>
                </a:cubicBezTo>
                <a:cubicBezTo>
                  <a:pt x="2657" y="4348"/>
                  <a:pt x="2690" y="4313"/>
                  <a:pt x="2731" y="4285"/>
                </a:cubicBezTo>
                <a:cubicBezTo>
                  <a:pt x="2752" y="4271"/>
                  <a:pt x="2764" y="4253"/>
                  <a:pt x="2776" y="4232"/>
                </a:cubicBezTo>
                <a:cubicBezTo>
                  <a:pt x="2781" y="4225"/>
                  <a:pt x="2776" y="4211"/>
                  <a:pt x="2772" y="4207"/>
                </a:cubicBezTo>
                <a:cubicBezTo>
                  <a:pt x="2743" y="4193"/>
                  <a:pt x="2723" y="4235"/>
                  <a:pt x="2694" y="4207"/>
                </a:cubicBezTo>
                <a:cubicBezTo>
                  <a:pt x="2719" y="4190"/>
                  <a:pt x="2743" y="4176"/>
                  <a:pt x="2768" y="4158"/>
                </a:cubicBezTo>
                <a:cubicBezTo>
                  <a:pt x="2818" y="4172"/>
                  <a:pt x="2818" y="4169"/>
                  <a:pt x="2842" y="4148"/>
                </a:cubicBezTo>
                <a:cubicBezTo>
                  <a:pt x="2855" y="4137"/>
                  <a:pt x="2867" y="4130"/>
                  <a:pt x="2879" y="4123"/>
                </a:cubicBezTo>
                <a:cubicBezTo>
                  <a:pt x="2896" y="4116"/>
                  <a:pt x="2917" y="4109"/>
                  <a:pt x="2937" y="4102"/>
                </a:cubicBezTo>
                <a:close/>
                <a:moveTo>
                  <a:pt x="1685" y="4035"/>
                </a:moveTo>
                <a:cubicBezTo>
                  <a:pt x="1680" y="4035"/>
                  <a:pt x="1672" y="4035"/>
                  <a:pt x="1668" y="4039"/>
                </a:cubicBezTo>
                <a:cubicBezTo>
                  <a:pt x="1664" y="4042"/>
                  <a:pt x="1668" y="4049"/>
                  <a:pt x="1668" y="4053"/>
                </a:cubicBezTo>
                <a:cubicBezTo>
                  <a:pt x="1672" y="4053"/>
                  <a:pt x="1680" y="4053"/>
                  <a:pt x="1685" y="4049"/>
                </a:cubicBezTo>
                <a:cubicBezTo>
                  <a:pt x="1689" y="4049"/>
                  <a:pt x="1685" y="4042"/>
                  <a:pt x="1685" y="4035"/>
                </a:cubicBezTo>
                <a:close/>
                <a:moveTo>
                  <a:pt x="3629" y="4028"/>
                </a:moveTo>
                <a:cubicBezTo>
                  <a:pt x="3613" y="4028"/>
                  <a:pt x="3596" y="4035"/>
                  <a:pt x="3600" y="4053"/>
                </a:cubicBezTo>
                <a:cubicBezTo>
                  <a:pt x="3603" y="4065"/>
                  <a:pt x="3609" y="4070"/>
                  <a:pt x="3616" y="4072"/>
                </a:cubicBezTo>
                <a:lnTo>
                  <a:pt x="3632" y="4069"/>
                </a:lnTo>
                <a:lnTo>
                  <a:pt x="3642" y="4054"/>
                </a:lnTo>
                <a:lnTo>
                  <a:pt x="3668" y="4028"/>
                </a:lnTo>
                <a:lnTo>
                  <a:pt x="3629" y="4028"/>
                </a:lnTo>
                <a:close/>
                <a:moveTo>
                  <a:pt x="3699" y="3979"/>
                </a:moveTo>
                <a:cubicBezTo>
                  <a:pt x="3683" y="3984"/>
                  <a:pt x="3680" y="3992"/>
                  <a:pt x="3679" y="4001"/>
                </a:cubicBezTo>
                <a:lnTo>
                  <a:pt x="3672" y="4025"/>
                </a:lnTo>
                <a:lnTo>
                  <a:pt x="3687" y="4009"/>
                </a:lnTo>
                <a:lnTo>
                  <a:pt x="3713" y="3981"/>
                </a:lnTo>
                <a:lnTo>
                  <a:pt x="3699" y="3979"/>
                </a:lnTo>
                <a:close/>
                <a:moveTo>
                  <a:pt x="3304" y="3976"/>
                </a:moveTo>
                <a:cubicBezTo>
                  <a:pt x="3279" y="4004"/>
                  <a:pt x="3287" y="4025"/>
                  <a:pt x="3304" y="4046"/>
                </a:cubicBezTo>
                <a:cubicBezTo>
                  <a:pt x="3316" y="4060"/>
                  <a:pt x="3341" y="4056"/>
                  <a:pt x="3353" y="4042"/>
                </a:cubicBezTo>
                <a:cubicBezTo>
                  <a:pt x="3374" y="4018"/>
                  <a:pt x="3370" y="3997"/>
                  <a:pt x="3337" y="3983"/>
                </a:cubicBezTo>
                <a:cubicBezTo>
                  <a:pt x="3329" y="3979"/>
                  <a:pt x="3320" y="3979"/>
                  <a:pt x="3304" y="3976"/>
                </a:cubicBezTo>
                <a:close/>
                <a:moveTo>
                  <a:pt x="1413" y="3972"/>
                </a:moveTo>
                <a:cubicBezTo>
                  <a:pt x="1417" y="3979"/>
                  <a:pt x="1421" y="3986"/>
                  <a:pt x="1417" y="3990"/>
                </a:cubicBezTo>
                <a:cubicBezTo>
                  <a:pt x="1408" y="3997"/>
                  <a:pt x="1400" y="4004"/>
                  <a:pt x="1371" y="4021"/>
                </a:cubicBezTo>
                <a:cubicBezTo>
                  <a:pt x="1392" y="3997"/>
                  <a:pt x="1396" y="3986"/>
                  <a:pt x="1404" y="3976"/>
                </a:cubicBezTo>
                <a:cubicBezTo>
                  <a:pt x="1404" y="3976"/>
                  <a:pt x="1408" y="3976"/>
                  <a:pt x="1413" y="3972"/>
                </a:cubicBezTo>
                <a:close/>
                <a:moveTo>
                  <a:pt x="3827" y="3933"/>
                </a:moveTo>
                <a:cubicBezTo>
                  <a:pt x="3831" y="3933"/>
                  <a:pt x="3835" y="3933"/>
                  <a:pt x="3835" y="3933"/>
                </a:cubicBezTo>
                <a:cubicBezTo>
                  <a:pt x="3831" y="3933"/>
                  <a:pt x="3831" y="3937"/>
                  <a:pt x="3827" y="3937"/>
                </a:cubicBezTo>
                <a:lnTo>
                  <a:pt x="3827" y="3933"/>
                </a:lnTo>
                <a:close/>
                <a:moveTo>
                  <a:pt x="1635" y="3912"/>
                </a:moveTo>
                <a:cubicBezTo>
                  <a:pt x="1615" y="3916"/>
                  <a:pt x="1602" y="3930"/>
                  <a:pt x="1594" y="3948"/>
                </a:cubicBezTo>
                <a:cubicBezTo>
                  <a:pt x="1590" y="3958"/>
                  <a:pt x="1594" y="3969"/>
                  <a:pt x="1615" y="3972"/>
                </a:cubicBezTo>
                <a:cubicBezTo>
                  <a:pt x="1635" y="3958"/>
                  <a:pt x="1635" y="3933"/>
                  <a:pt x="1635" y="3912"/>
                </a:cubicBezTo>
                <a:close/>
                <a:moveTo>
                  <a:pt x="1483" y="3909"/>
                </a:moveTo>
                <a:cubicBezTo>
                  <a:pt x="1495" y="3909"/>
                  <a:pt x="1495" y="3909"/>
                  <a:pt x="1483" y="3916"/>
                </a:cubicBezTo>
                <a:cubicBezTo>
                  <a:pt x="1483" y="3912"/>
                  <a:pt x="1483" y="3912"/>
                  <a:pt x="1483" y="3909"/>
                </a:cubicBezTo>
                <a:close/>
                <a:moveTo>
                  <a:pt x="3844" y="3905"/>
                </a:moveTo>
                <a:cubicBezTo>
                  <a:pt x="3831" y="3905"/>
                  <a:pt x="3819" y="3909"/>
                  <a:pt x="3811" y="3916"/>
                </a:cubicBezTo>
                <a:lnTo>
                  <a:pt x="3799" y="3936"/>
                </a:lnTo>
                <a:lnTo>
                  <a:pt x="3807" y="3955"/>
                </a:lnTo>
                <a:cubicBezTo>
                  <a:pt x="3807" y="3955"/>
                  <a:pt x="3807" y="3955"/>
                  <a:pt x="3811" y="3955"/>
                </a:cubicBezTo>
                <a:lnTo>
                  <a:pt x="3809" y="3957"/>
                </a:lnTo>
                <a:lnTo>
                  <a:pt x="3811" y="3957"/>
                </a:lnTo>
                <a:lnTo>
                  <a:pt x="3823" y="3958"/>
                </a:lnTo>
                <a:cubicBezTo>
                  <a:pt x="3839" y="3955"/>
                  <a:pt x="3860" y="3951"/>
                  <a:pt x="3881" y="3948"/>
                </a:cubicBezTo>
                <a:lnTo>
                  <a:pt x="3867" y="3994"/>
                </a:lnTo>
                <a:lnTo>
                  <a:pt x="3889" y="3969"/>
                </a:lnTo>
                <a:cubicBezTo>
                  <a:pt x="3905" y="3972"/>
                  <a:pt x="3918" y="3976"/>
                  <a:pt x="3934" y="3979"/>
                </a:cubicBezTo>
                <a:cubicBezTo>
                  <a:pt x="3918" y="3997"/>
                  <a:pt x="3901" y="4018"/>
                  <a:pt x="3885" y="4035"/>
                </a:cubicBezTo>
                <a:cubicBezTo>
                  <a:pt x="3872" y="4046"/>
                  <a:pt x="3860" y="4042"/>
                  <a:pt x="3844" y="4021"/>
                </a:cubicBezTo>
                <a:lnTo>
                  <a:pt x="3860" y="4002"/>
                </a:lnTo>
                <a:lnTo>
                  <a:pt x="3841" y="3993"/>
                </a:lnTo>
                <a:cubicBezTo>
                  <a:pt x="3833" y="3990"/>
                  <a:pt x="3827" y="3988"/>
                  <a:pt x="3823" y="3990"/>
                </a:cubicBezTo>
                <a:cubicBezTo>
                  <a:pt x="3753" y="4004"/>
                  <a:pt x="3712" y="4046"/>
                  <a:pt x="3683" y="4102"/>
                </a:cubicBezTo>
                <a:cubicBezTo>
                  <a:pt x="3708" y="4081"/>
                  <a:pt x="3732" y="4060"/>
                  <a:pt x="3757" y="4039"/>
                </a:cubicBezTo>
                <a:cubicBezTo>
                  <a:pt x="3823" y="4070"/>
                  <a:pt x="3823" y="4070"/>
                  <a:pt x="3782" y="4144"/>
                </a:cubicBezTo>
                <a:cubicBezTo>
                  <a:pt x="3794" y="4158"/>
                  <a:pt x="3811" y="4158"/>
                  <a:pt x="3823" y="4151"/>
                </a:cubicBezTo>
                <a:cubicBezTo>
                  <a:pt x="3844" y="4141"/>
                  <a:pt x="3868" y="4130"/>
                  <a:pt x="3889" y="4116"/>
                </a:cubicBezTo>
                <a:lnTo>
                  <a:pt x="4050" y="3979"/>
                </a:lnTo>
                <a:lnTo>
                  <a:pt x="3963" y="4042"/>
                </a:lnTo>
                <a:cubicBezTo>
                  <a:pt x="3951" y="4049"/>
                  <a:pt x="3938" y="4053"/>
                  <a:pt x="3930" y="4035"/>
                </a:cubicBezTo>
                <a:cubicBezTo>
                  <a:pt x="3959" y="4004"/>
                  <a:pt x="4021" y="3990"/>
                  <a:pt x="4025" y="3937"/>
                </a:cubicBezTo>
                <a:lnTo>
                  <a:pt x="4013" y="3927"/>
                </a:lnTo>
                <a:lnTo>
                  <a:pt x="3967" y="3972"/>
                </a:lnTo>
                <a:lnTo>
                  <a:pt x="3951" y="3976"/>
                </a:lnTo>
                <a:lnTo>
                  <a:pt x="3955" y="3976"/>
                </a:lnTo>
                <a:lnTo>
                  <a:pt x="3955" y="3979"/>
                </a:lnTo>
                <a:lnTo>
                  <a:pt x="3948" y="3976"/>
                </a:lnTo>
                <a:lnTo>
                  <a:pt x="3934" y="3979"/>
                </a:lnTo>
                <a:cubicBezTo>
                  <a:pt x="3938" y="3955"/>
                  <a:pt x="3959" y="3937"/>
                  <a:pt x="3984" y="3926"/>
                </a:cubicBezTo>
                <a:lnTo>
                  <a:pt x="3989" y="3921"/>
                </a:lnTo>
                <a:lnTo>
                  <a:pt x="3930" y="3908"/>
                </a:lnTo>
                <a:cubicBezTo>
                  <a:pt x="3901" y="3905"/>
                  <a:pt x="3872" y="3905"/>
                  <a:pt x="3844" y="3905"/>
                </a:cubicBezTo>
                <a:close/>
                <a:moveTo>
                  <a:pt x="898" y="3895"/>
                </a:moveTo>
                <a:cubicBezTo>
                  <a:pt x="910" y="3948"/>
                  <a:pt x="910" y="3986"/>
                  <a:pt x="881" y="4007"/>
                </a:cubicBezTo>
                <a:cubicBezTo>
                  <a:pt x="840" y="4035"/>
                  <a:pt x="840" y="4063"/>
                  <a:pt x="852" y="4102"/>
                </a:cubicBezTo>
                <a:cubicBezTo>
                  <a:pt x="873" y="4109"/>
                  <a:pt x="898" y="4116"/>
                  <a:pt x="926" y="4127"/>
                </a:cubicBezTo>
                <a:cubicBezTo>
                  <a:pt x="893" y="4148"/>
                  <a:pt x="869" y="4169"/>
                  <a:pt x="856" y="4204"/>
                </a:cubicBezTo>
                <a:cubicBezTo>
                  <a:pt x="852" y="4211"/>
                  <a:pt x="844" y="4218"/>
                  <a:pt x="840" y="4221"/>
                </a:cubicBezTo>
                <a:cubicBezTo>
                  <a:pt x="823" y="4232"/>
                  <a:pt x="803" y="4239"/>
                  <a:pt x="786" y="4228"/>
                </a:cubicBezTo>
                <a:cubicBezTo>
                  <a:pt x="774" y="4221"/>
                  <a:pt x="766" y="4207"/>
                  <a:pt x="762" y="4197"/>
                </a:cubicBezTo>
                <a:cubicBezTo>
                  <a:pt x="757" y="4176"/>
                  <a:pt x="757" y="4155"/>
                  <a:pt x="774" y="4134"/>
                </a:cubicBezTo>
                <a:cubicBezTo>
                  <a:pt x="807" y="4092"/>
                  <a:pt x="823" y="4039"/>
                  <a:pt x="844" y="3993"/>
                </a:cubicBezTo>
                <a:cubicBezTo>
                  <a:pt x="856" y="3962"/>
                  <a:pt x="877" y="3933"/>
                  <a:pt x="898" y="3895"/>
                </a:cubicBezTo>
                <a:close/>
                <a:moveTo>
                  <a:pt x="3477" y="3870"/>
                </a:moveTo>
                <a:cubicBezTo>
                  <a:pt x="3469" y="3891"/>
                  <a:pt x="3460" y="3909"/>
                  <a:pt x="3452" y="3926"/>
                </a:cubicBezTo>
                <a:lnTo>
                  <a:pt x="3456" y="3926"/>
                </a:lnTo>
                <a:lnTo>
                  <a:pt x="3456" y="3926"/>
                </a:lnTo>
                <a:lnTo>
                  <a:pt x="3456" y="3926"/>
                </a:lnTo>
                <a:cubicBezTo>
                  <a:pt x="3469" y="3933"/>
                  <a:pt x="3481" y="3937"/>
                  <a:pt x="3493" y="3944"/>
                </a:cubicBezTo>
                <a:cubicBezTo>
                  <a:pt x="3497" y="3944"/>
                  <a:pt x="3497" y="3948"/>
                  <a:pt x="3502" y="3955"/>
                </a:cubicBezTo>
                <a:cubicBezTo>
                  <a:pt x="3493" y="3976"/>
                  <a:pt x="3481" y="3986"/>
                  <a:pt x="3448" y="3979"/>
                </a:cubicBezTo>
                <a:lnTo>
                  <a:pt x="3456" y="3930"/>
                </a:lnTo>
                <a:lnTo>
                  <a:pt x="3452" y="3930"/>
                </a:lnTo>
                <a:cubicBezTo>
                  <a:pt x="3419" y="3944"/>
                  <a:pt x="3411" y="3972"/>
                  <a:pt x="3386" y="3997"/>
                </a:cubicBezTo>
                <a:cubicBezTo>
                  <a:pt x="3403" y="4011"/>
                  <a:pt x="3415" y="4025"/>
                  <a:pt x="3432" y="4039"/>
                </a:cubicBezTo>
                <a:cubicBezTo>
                  <a:pt x="3427" y="4042"/>
                  <a:pt x="3423" y="4049"/>
                  <a:pt x="3415" y="4053"/>
                </a:cubicBezTo>
                <a:cubicBezTo>
                  <a:pt x="3390" y="4067"/>
                  <a:pt x="3366" y="4077"/>
                  <a:pt x="3378" y="4113"/>
                </a:cubicBezTo>
                <a:cubicBezTo>
                  <a:pt x="3415" y="4106"/>
                  <a:pt x="3436" y="4085"/>
                  <a:pt x="3460" y="4067"/>
                </a:cubicBezTo>
                <a:lnTo>
                  <a:pt x="3497" y="4044"/>
                </a:lnTo>
                <a:lnTo>
                  <a:pt x="3504" y="4035"/>
                </a:lnTo>
                <a:lnTo>
                  <a:pt x="3555" y="3982"/>
                </a:lnTo>
                <a:lnTo>
                  <a:pt x="3559" y="3962"/>
                </a:lnTo>
                <a:cubicBezTo>
                  <a:pt x="3559" y="3955"/>
                  <a:pt x="3559" y="3951"/>
                  <a:pt x="3559" y="3951"/>
                </a:cubicBezTo>
                <a:cubicBezTo>
                  <a:pt x="3518" y="3937"/>
                  <a:pt x="3514" y="3895"/>
                  <a:pt x="3477" y="3870"/>
                </a:cubicBezTo>
                <a:close/>
                <a:moveTo>
                  <a:pt x="3255" y="3830"/>
                </a:moveTo>
                <a:cubicBezTo>
                  <a:pt x="3256" y="3830"/>
                  <a:pt x="3256" y="3830"/>
                  <a:pt x="3257" y="3830"/>
                </a:cubicBezTo>
                <a:cubicBezTo>
                  <a:pt x="3260" y="3831"/>
                  <a:pt x="3263" y="3832"/>
                  <a:pt x="3267" y="3832"/>
                </a:cubicBezTo>
                <a:cubicBezTo>
                  <a:pt x="3254" y="3867"/>
                  <a:pt x="3254" y="3867"/>
                  <a:pt x="3213" y="3874"/>
                </a:cubicBezTo>
                <a:cubicBezTo>
                  <a:pt x="3226" y="3860"/>
                  <a:pt x="3238" y="3846"/>
                  <a:pt x="3250" y="3832"/>
                </a:cubicBezTo>
                <a:cubicBezTo>
                  <a:pt x="3252" y="3830"/>
                  <a:pt x="3253" y="3830"/>
                  <a:pt x="3255" y="3830"/>
                </a:cubicBezTo>
                <a:close/>
                <a:moveTo>
                  <a:pt x="3497" y="3765"/>
                </a:moveTo>
                <a:cubicBezTo>
                  <a:pt x="3502" y="3765"/>
                  <a:pt x="3502" y="3765"/>
                  <a:pt x="3506" y="3765"/>
                </a:cubicBezTo>
                <a:cubicBezTo>
                  <a:pt x="3506" y="3765"/>
                  <a:pt x="3502" y="3768"/>
                  <a:pt x="3502" y="3768"/>
                </a:cubicBezTo>
                <a:cubicBezTo>
                  <a:pt x="3497" y="3772"/>
                  <a:pt x="3489" y="3772"/>
                  <a:pt x="3485" y="3772"/>
                </a:cubicBezTo>
                <a:cubicBezTo>
                  <a:pt x="3489" y="3768"/>
                  <a:pt x="3493" y="3768"/>
                  <a:pt x="3497" y="3765"/>
                </a:cubicBezTo>
                <a:close/>
                <a:moveTo>
                  <a:pt x="3510" y="3762"/>
                </a:moveTo>
                <a:lnTo>
                  <a:pt x="3509" y="3762"/>
                </a:lnTo>
                <a:cubicBezTo>
                  <a:pt x="3508" y="3763"/>
                  <a:pt x="3507" y="3764"/>
                  <a:pt x="3506" y="3765"/>
                </a:cubicBezTo>
                <a:cubicBezTo>
                  <a:pt x="3506" y="3763"/>
                  <a:pt x="3507" y="3762"/>
                  <a:pt x="3508" y="3762"/>
                </a:cubicBezTo>
                <a:lnTo>
                  <a:pt x="3510" y="3762"/>
                </a:lnTo>
                <a:close/>
                <a:moveTo>
                  <a:pt x="3517" y="3758"/>
                </a:moveTo>
                <a:lnTo>
                  <a:pt x="3516" y="3758"/>
                </a:lnTo>
                <a:cubicBezTo>
                  <a:pt x="3516" y="3759"/>
                  <a:pt x="3517" y="3761"/>
                  <a:pt x="3514" y="3761"/>
                </a:cubicBezTo>
                <a:cubicBezTo>
                  <a:pt x="3513" y="3761"/>
                  <a:pt x="3512" y="3761"/>
                  <a:pt x="3511" y="3761"/>
                </a:cubicBezTo>
                <a:lnTo>
                  <a:pt x="3510" y="3762"/>
                </a:lnTo>
                <a:lnTo>
                  <a:pt x="3512" y="3760"/>
                </a:lnTo>
                <a:cubicBezTo>
                  <a:pt x="3513" y="3759"/>
                  <a:pt x="3514" y="3759"/>
                  <a:pt x="3515" y="3758"/>
                </a:cubicBezTo>
                <a:lnTo>
                  <a:pt x="3517" y="3758"/>
                </a:lnTo>
                <a:close/>
                <a:moveTo>
                  <a:pt x="3518" y="3758"/>
                </a:moveTo>
                <a:lnTo>
                  <a:pt x="3517" y="3758"/>
                </a:lnTo>
                <a:lnTo>
                  <a:pt x="3517" y="3758"/>
                </a:lnTo>
                <a:cubicBezTo>
                  <a:pt x="3517" y="3758"/>
                  <a:pt x="3518" y="3758"/>
                  <a:pt x="3518" y="3758"/>
                </a:cubicBezTo>
                <a:close/>
                <a:moveTo>
                  <a:pt x="3765" y="3747"/>
                </a:moveTo>
                <a:cubicBezTo>
                  <a:pt x="3745" y="3772"/>
                  <a:pt x="3708" y="3786"/>
                  <a:pt x="3732" y="3825"/>
                </a:cubicBezTo>
                <a:lnTo>
                  <a:pt x="3732" y="3828"/>
                </a:lnTo>
                <a:lnTo>
                  <a:pt x="3774" y="3821"/>
                </a:lnTo>
                <a:cubicBezTo>
                  <a:pt x="3784" y="3814"/>
                  <a:pt x="3790" y="3804"/>
                  <a:pt x="3790" y="3789"/>
                </a:cubicBezTo>
                <a:lnTo>
                  <a:pt x="3794" y="3762"/>
                </a:lnTo>
                <a:lnTo>
                  <a:pt x="3765" y="3747"/>
                </a:lnTo>
                <a:close/>
                <a:moveTo>
                  <a:pt x="3263" y="3730"/>
                </a:moveTo>
                <a:cubicBezTo>
                  <a:pt x="3263" y="3733"/>
                  <a:pt x="3263" y="3737"/>
                  <a:pt x="3263" y="3740"/>
                </a:cubicBezTo>
                <a:cubicBezTo>
                  <a:pt x="3259" y="3737"/>
                  <a:pt x="3259" y="3737"/>
                  <a:pt x="3259" y="3737"/>
                </a:cubicBezTo>
                <a:cubicBezTo>
                  <a:pt x="3259" y="3733"/>
                  <a:pt x="3263" y="3733"/>
                  <a:pt x="3263" y="3730"/>
                </a:cubicBezTo>
                <a:close/>
                <a:moveTo>
                  <a:pt x="3621" y="3681"/>
                </a:moveTo>
                <a:cubicBezTo>
                  <a:pt x="3625" y="3681"/>
                  <a:pt x="3625" y="3684"/>
                  <a:pt x="3629" y="3684"/>
                </a:cubicBezTo>
                <a:cubicBezTo>
                  <a:pt x="3633" y="3684"/>
                  <a:pt x="3633" y="3688"/>
                  <a:pt x="3638" y="3691"/>
                </a:cubicBezTo>
                <a:cubicBezTo>
                  <a:pt x="3633" y="3691"/>
                  <a:pt x="3633" y="3688"/>
                  <a:pt x="3629" y="3688"/>
                </a:cubicBezTo>
                <a:cubicBezTo>
                  <a:pt x="3625" y="3684"/>
                  <a:pt x="3625" y="3684"/>
                  <a:pt x="3621" y="3681"/>
                </a:cubicBezTo>
                <a:close/>
                <a:moveTo>
                  <a:pt x="1573" y="3677"/>
                </a:moveTo>
                <a:cubicBezTo>
                  <a:pt x="1577" y="3681"/>
                  <a:pt x="1582" y="3691"/>
                  <a:pt x="1577" y="3698"/>
                </a:cubicBezTo>
                <a:cubicBezTo>
                  <a:pt x="1573" y="3702"/>
                  <a:pt x="1561" y="3702"/>
                  <a:pt x="1557" y="3705"/>
                </a:cubicBezTo>
                <a:cubicBezTo>
                  <a:pt x="1553" y="3698"/>
                  <a:pt x="1553" y="3691"/>
                  <a:pt x="1549" y="3681"/>
                </a:cubicBezTo>
                <a:cubicBezTo>
                  <a:pt x="1561" y="3681"/>
                  <a:pt x="1569" y="3677"/>
                  <a:pt x="1573" y="3677"/>
                </a:cubicBezTo>
                <a:close/>
                <a:moveTo>
                  <a:pt x="1775" y="3631"/>
                </a:moveTo>
                <a:cubicBezTo>
                  <a:pt x="1779" y="3638"/>
                  <a:pt x="1779" y="3645"/>
                  <a:pt x="1783" y="3645"/>
                </a:cubicBezTo>
                <a:cubicBezTo>
                  <a:pt x="1779" y="3645"/>
                  <a:pt x="1771" y="3645"/>
                  <a:pt x="1767" y="3645"/>
                </a:cubicBezTo>
                <a:cubicBezTo>
                  <a:pt x="1767" y="3642"/>
                  <a:pt x="1763" y="3642"/>
                  <a:pt x="1763" y="3638"/>
                </a:cubicBezTo>
                <a:cubicBezTo>
                  <a:pt x="1767" y="3635"/>
                  <a:pt x="1771" y="3631"/>
                  <a:pt x="1775" y="3631"/>
                </a:cubicBezTo>
                <a:close/>
                <a:moveTo>
                  <a:pt x="1598" y="3593"/>
                </a:moveTo>
                <a:cubicBezTo>
                  <a:pt x="1602" y="3593"/>
                  <a:pt x="1602" y="3596"/>
                  <a:pt x="1602" y="3596"/>
                </a:cubicBezTo>
                <a:cubicBezTo>
                  <a:pt x="1602" y="3596"/>
                  <a:pt x="1602" y="3600"/>
                  <a:pt x="1598" y="3600"/>
                </a:cubicBezTo>
                <a:cubicBezTo>
                  <a:pt x="1594" y="3600"/>
                  <a:pt x="1594" y="3596"/>
                  <a:pt x="1594" y="3596"/>
                </a:cubicBezTo>
                <a:cubicBezTo>
                  <a:pt x="1594" y="3596"/>
                  <a:pt x="1598" y="3593"/>
                  <a:pt x="1598" y="3593"/>
                </a:cubicBezTo>
                <a:close/>
                <a:moveTo>
                  <a:pt x="1846" y="3574"/>
                </a:moveTo>
                <a:cubicBezTo>
                  <a:pt x="1847" y="3575"/>
                  <a:pt x="1849" y="3579"/>
                  <a:pt x="1849" y="3579"/>
                </a:cubicBezTo>
                <a:cubicBezTo>
                  <a:pt x="1841" y="3582"/>
                  <a:pt x="1837" y="3586"/>
                  <a:pt x="1829" y="3593"/>
                </a:cubicBezTo>
                <a:cubicBezTo>
                  <a:pt x="1829" y="3586"/>
                  <a:pt x="1829" y="3582"/>
                  <a:pt x="1829" y="3579"/>
                </a:cubicBezTo>
                <a:cubicBezTo>
                  <a:pt x="1833" y="3575"/>
                  <a:pt x="1837" y="3575"/>
                  <a:pt x="1845" y="3575"/>
                </a:cubicBezTo>
                <a:cubicBezTo>
                  <a:pt x="1845" y="3574"/>
                  <a:pt x="1845" y="3574"/>
                  <a:pt x="1846" y="3574"/>
                </a:cubicBezTo>
                <a:close/>
                <a:moveTo>
                  <a:pt x="1672" y="3533"/>
                </a:moveTo>
                <a:cubicBezTo>
                  <a:pt x="1668" y="3551"/>
                  <a:pt x="1668" y="3561"/>
                  <a:pt x="1660" y="3565"/>
                </a:cubicBezTo>
                <a:cubicBezTo>
                  <a:pt x="1656" y="3568"/>
                  <a:pt x="1643" y="3568"/>
                  <a:pt x="1635" y="3572"/>
                </a:cubicBezTo>
                <a:cubicBezTo>
                  <a:pt x="1639" y="3565"/>
                  <a:pt x="1635" y="3558"/>
                  <a:pt x="1639" y="3554"/>
                </a:cubicBezTo>
                <a:cubicBezTo>
                  <a:pt x="1643" y="3547"/>
                  <a:pt x="1652" y="3544"/>
                  <a:pt x="1672" y="3533"/>
                </a:cubicBezTo>
                <a:close/>
                <a:moveTo>
                  <a:pt x="2393" y="3501"/>
                </a:moveTo>
                <a:cubicBezTo>
                  <a:pt x="2397" y="3505"/>
                  <a:pt x="2397" y="3509"/>
                  <a:pt x="2401" y="3512"/>
                </a:cubicBezTo>
                <a:cubicBezTo>
                  <a:pt x="2397" y="3512"/>
                  <a:pt x="2389" y="3516"/>
                  <a:pt x="2385" y="3516"/>
                </a:cubicBezTo>
                <a:cubicBezTo>
                  <a:pt x="2385" y="3516"/>
                  <a:pt x="2381" y="3512"/>
                  <a:pt x="2381" y="3509"/>
                </a:cubicBezTo>
                <a:cubicBezTo>
                  <a:pt x="2385" y="3505"/>
                  <a:pt x="2389" y="3505"/>
                  <a:pt x="2393" y="3501"/>
                </a:cubicBezTo>
                <a:close/>
                <a:moveTo>
                  <a:pt x="3666" y="3498"/>
                </a:moveTo>
                <a:cubicBezTo>
                  <a:pt x="3656" y="3517"/>
                  <a:pt x="3657" y="3535"/>
                  <a:pt x="3661" y="3552"/>
                </a:cubicBezTo>
                <a:lnTo>
                  <a:pt x="3669" y="3594"/>
                </a:lnTo>
                <a:lnTo>
                  <a:pt x="3683" y="3592"/>
                </a:lnTo>
                <a:lnTo>
                  <a:pt x="3709" y="3584"/>
                </a:lnTo>
                <a:lnTo>
                  <a:pt x="3708" y="3582"/>
                </a:lnTo>
                <a:cubicBezTo>
                  <a:pt x="3709" y="3574"/>
                  <a:pt x="3712" y="3566"/>
                  <a:pt x="3712" y="3558"/>
                </a:cubicBezTo>
                <a:cubicBezTo>
                  <a:pt x="3716" y="3526"/>
                  <a:pt x="3695" y="3509"/>
                  <a:pt x="3666" y="3498"/>
                </a:cubicBezTo>
                <a:close/>
                <a:moveTo>
                  <a:pt x="3761" y="3494"/>
                </a:moveTo>
                <a:cubicBezTo>
                  <a:pt x="3761" y="3494"/>
                  <a:pt x="3745" y="3501"/>
                  <a:pt x="3741" y="3509"/>
                </a:cubicBezTo>
                <a:cubicBezTo>
                  <a:pt x="3736" y="3523"/>
                  <a:pt x="3749" y="3537"/>
                  <a:pt x="3765" y="3537"/>
                </a:cubicBezTo>
                <a:lnTo>
                  <a:pt x="3778" y="3531"/>
                </a:lnTo>
                <a:lnTo>
                  <a:pt x="3782" y="3526"/>
                </a:lnTo>
                <a:lnTo>
                  <a:pt x="3791" y="3520"/>
                </a:lnTo>
                <a:lnTo>
                  <a:pt x="3761" y="3494"/>
                </a:lnTo>
                <a:close/>
                <a:moveTo>
                  <a:pt x="3205" y="3420"/>
                </a:moveTo>
                <a:cubicBezTo>
                  <a:pt x="3197" y="3420"/>
                  <a:pt x="3190" y="3421"/>
                  <a:pt x="3184" y="3422"/>
                </a:cubicBezTo>
                <a:cubicBezTo>
                  <a:pt x="3171" y="3426"/>
                  <a:pt x="3160" y="3433"/>
                  <a:pt x="3147" y="3442"/>
                </a:cubicBezTo>
                <a:cubicBezTo>
                  <a:pt x="3081" y="3487"/>
                  <a:pt x="3020" y="3530"/>
                  <a:pt x="2949" y="3572"/>
                </a:cubicBezTo>
                <a:cubicBezTo>
                  <a:pt x="2888" y="3610"/>
                  <a:pt x="2822" y="3645"/>
                  <a:pt x="2768" y="3691"/>
                </a:cubicBezTo>
                <a:cubicBezTo>
                  <a:pt x="2743" y="3712"/>
                  <a:pt x="2706" y="3709"/>
                  <a:pt x="2686" y="3740"/>
                </a:cubicBezTo>
                <a:cubicBezTo>
                  <a:pt x="2673" y="3761"/>
                  <a:pt x="2636" y="3772"/>
                  <a:pt x="2612" y="3789"/>
                </a:cubicBezTo>
                <a:cubicBezTo>
                  <a:pt x="2599" y="3828"/>
                  <a:pt x="2591" y="3863"/>
                  <a:pt x="2579" y="3898"/>
                </a:cubicBezTo>
                <a:cubicBezTo>
                  <a:pt x="2628" y="3902"/>
                  <a:pt x="2657" y="3895"/>
                  <a:pt x="2682" y="3874"/>
                </a:cubicBezTo>
                <a:cubicBezTo>
                  <a:pt x="2694" y="3863"/>
                  <a:pt x="2706" y="3849"/>
                  <a:pt x="2723" y="3842"/>
                </a:cubicBezTo>
                <a:cubicBezTo>
                  <a:pt x="2752" y="3832"/>
                  <a:pt x="2752" y="3807"/>
                  <a:pt x="2756" y="3789"/>
                </a:cubicBezTo>
                <a:cubicBezTo>
                  <a:pt x="2826" y="3775"/>
                  <a:pt x="2892" y="3761"/>
                  <a:pt x="2941" y="3712"/>
                </a:cubicBezTo>
                <a:cubicBezTo>
                  <a:pt x="2966" y="3688"/>
                  <a:pt x="2999" y="3660"/>
                  <a:pt x="3044" y="3656"/>
                </a:cubicBezTo>
                <a:cubicBezTo>
                  <a:pt x="3085" y="3653"/>
                  <a:pt x="3102" y="3614"/>
                  <a:pt x="3135" y="3596"/>
                </a:cubicBezTo>
                <a:cubicBezTo>
                  <a:pt x="3160" y="3582"/>
                  <a:pt x="3176" y="3561"/>
                  <a:pt x="3193" y="3544"/>
                </a:cubicBezTo>
                <a:cubicBezTo>
                  <a:pt x="3226" y="3509"/>
                  <a:pt x="3242" y="3470"/>
                  <a:pt x="3230" y="3424"/>
                </a:cubicBezTo>
                <a:cubicBezTo>
                  <a:pt x="3220" y="3422"/>
                  <a:pt x="3212" y="3420"/>
                  <a:pt x="3205" y="3420"/>
                </a:cubicBezTo>
                <a:close/>
                <a:moveTo>
                  <a:pt x="3357" y="3403"/>
                </a:moveTo>
                <a:cubicBezTo>
                  <a:pt x="3341" y="3407"/>
                  <a:pt x="3341" y="3417"/>
                  <a:pt x="3349" y="3431"/>
                </a:cubicBezTo>
                <a:cubicBezTo>
                  <a:pt x="3357" y="3424"/>
                  <a:pt x="3366" y="3417"/>
                  <a:pt x="3374" y="3410"/>
                </a:cubicBezTo>
                <a:cubicBezTo>
                  <a:pt x="3370" y="3407"/>
                  <a:pt x="3362" y="3403"/>
                  <a:pt x="3357" y="3403"/>
                </a:cubicBezTo>
                <a:close/>
                <a:moveTo>
                  <a:pt x="2587" y="3382"/>
                </a:moveTo>
                <a:cubicBezTo>
                  <a:pt x="2589" y="3382"/>
                  <a:pt x="2591" y="3384"/>
                  <a:pt x="2591" y="3386"/>
                </a:cubicBezTo>
                <a:cubicBezTo>
                  <a:pt x="2591" y="3388"/>
                  <a:pt x="2589" y="3389"/>
                  <a:pt x="2587" y="3389"/>
                </a:cubicBezTo>
                <a:cubicBezTo>
                  <a:pt x="2585" y="3389"/>
                  <a:pt x="2583" y="3388"/>
                  <a:pt x="2583" y="3386"/>
                </a:cubicBezTo>
                <a:cubicBezTo>
                  <a:pt x="2583" y="3384"/>
                  <a:pt x="2585" y="3382"/>
                  <a:pt x="2587" y="3382"/>
                </a:cubicBezTo>
                <a:close/>
                <a:moveTo>
                  <a:pt x="3122" y="3349"/>
                </a:moveTo>
                <a:cubicBezTo>
                  <a:pt x="3124" y="3349"/>
                  <a:pt x="3125" y="3349"/>
                  <a:pt x="3127" y="3350"/>
                </a:cubicBezTo>
                <a:cubicBezTo>
                  <a:pt x="3127" y="3350"/>
                  <a:pt x="3127" y="3354"/>
                  <a:pt x="3131" y="3357"/>
                </a:cubicBezTo>
                <a:cubicBezTo>
                  <a:pt x="3127" y="3354"/>
                  <a:pt x="3123" y="3354"/>
                  <a:pt x="3118" y="3350"/>
                </a:cubicBezTo>
                <a:cubicBezTo>
                  <a:pt x="3118" y="3350"/>
                  <a:pt x="3118" y="3350"/>
                  <a:pt x="3123" y="3350"/>
                </a:cubicBezTo>
                <a:cubicBezTo>
                  <a:pt x="3120" y="3350"/>
                  <a:pt x="3120" y="3350"/>
                  <a:pt x="3122" y="3349"/>
                </a:cubicBezTo>
                <a:cubicBezTo>
                  <a:pt x="3122" y="3349"/>
                  <a:pt x="3122" y="3349"/>
                  <a:pt x="3122" y="3349"/>
                </a:cubicBezTo>
                <a:close/>
                <a:moveTo>
                  <a:pt x="2241" y="3329"/>
                </a:moveTo>
                <a:cubicBezTo>
                  <a:pt x="2224" y="3333"/>
                  <a:pt x="2208" y="3336"/>
                  <a:pt x="2195" y="3343"/>
                </a:cubicBezTo>
                <a:cubicBezTo>
                  <a:pt x="2195" y="3343"/>
                  <a:pt x="2195" y="3361"/>
                  <a:pt x="2204" y="3365"/>
                </a:cubicBezTo>
                <a:cubicBezTo>
                  <a:pt x="2220" y="3372"/>
                  <a:pt x="2241" y="3365"/>
                  <a:pt x="2253" y="3343"/>
                </a:cubicBezTo>
                <a:cubicBezTo>
                  <a:pt x="2249" y="3340"/>
                  <a:pt x="2245" y="3329"/>
                  <a:pt x="2241" y="3329"/>
                </a:cubicBezTo>
                <a:close/>
                <a:moveTo>
                  <a:pt x="2591" y="3322"/>
                </a:moveTo>
                <a:cubicBezTo>
                  <a:pt x="2591" y="3326"/>
                  <a:pt x="2591" y="3333"/>
                  <a:pt x="2587" y="3336"/>
                </a:cubicBezTo>
                <a:cubicBezTo>
                  <a:pt x="2583" y="3336"/>
                  <a:pt x="2575" y="3336"/>
                  <a:pt x="2570" y="3340"/>
                </a:cubicBezTo>
                <a:cubicBezTo>
                  <a:pt x="2570" y="3336"/>
                  <a:pt x="2570" y="3329"/>
                  <a:pt x="2575" y="3326"/>
                </a:cubicBezTo>
                <a:cubicBezTo>
                  <a:pt x="2579" y="3322"/>
                  <a:pt x="2583" y="3322"/>
                  <a:pt x="2591" y="3322"/>
                </a:cubicBezTo>
                <a:close/>
                <a:moveTo>
                  <a:pt x="1305" y="3301"/>
                </a:moveTo>
                <a:cubicBezTo>
                  <a:pt x="1301" y="3347"/>
                  <a:pt x="1268" y="3375"/>
                  <a:pt x="1227" y="3400"/>
                </a:cubicBezTo>
                <a:cubicBezTo>
                  <a:pt x="1256" y="3368"/>
                  <a:pt x="1256" y="3319"/>
                  <a:pt x="1305" y="3301"/>
                </a:cubicBezTo>
                <a:close/>
                <a:moveTo>
                  <a:pt x="3448" y="3280"/>
                </a:moveTo>
                <a:cubicBezTo>
                  <a:pt x="3386" y="3280"/>
                  <a:pt x="3370" y="3319"/>
                  <a:pt x="3349" y="3354"/>
                </a:cubicBezTo>
                <a:cubicBezTo>
                  <a:pt x="3432" y="3361"/>
                  <a:pt x="3436" y="3361"/>
                  <a:pt x="3448" y="3280"/>
                </a:cubicBezTo>
                <a:close/>
                <a:moveTo>
                  <a:pt x="3271" y="3256"/>
                </a:moveTo>
                <a:cubicBezTo>
                  <a:pt x="3267" y="3266"/>
                  <a:pt x="3259" y="3277"/>
                  <a:pt x="3250" y="3287"/>
                </a:cubicBezTo>
                <a:cubicBezTo>
                  <a:pt x="3246" y="3287"/>
                  <a:pt x="3238" y="3287"/>
                  <a:pt x="3234" y="3291"/>
                </a:cubicBezTo>
                <a:cubicBezTo>
                  <a:pt x="3234" y="3284"/>
                  <a:pt x="3230" y="3273"/>
                  <a:pt x="3234" y="3273"/>
                </a:cubicBezTo>
                <a:cubicBezTo>
                  <a:pt x="3246" y="3266"/>
                  <a:pt x="3259" y="3263"/>
                  <a:pt x="3271" y="3256"/>
                </a:cubicBezTo>
                <a:close/>
                <a:moveTo>
                  <a:pt x="3279" y="3245"/>
                </a:moveTo>
                <a:cubicBezTo>
                  <a:pt x="3275" y="3249"/>
                  <a:pt x="3275" y="3249"/>
                  <a:pt x="3271" y="3252"/>
                </a:cubicBezTo>
                <a:cubicBezTo>
                  <a:pt x="3271" y="3252"/>
                  <a:pt x="3271" y="3249"/>
                  <a:pt x="3275" y="3249"/>
                </a:cubicBezTo>
                <a:cubicBezTo>
                  <a:pt x="3275" y="3249"/>
                  <a:pt x="3275" y="3249"/>
                  <a:pt x="3279" y="3245"/>
                </a:cubicBezTo>
                <a:close/>
                <a:moveTo>
                  <a:pt x="3283" y="3206"/>
                </a:moveTo>
                <a:lnTo>
                  <a:pt x="3304" y="3210"/>
                </a:lnTo>
                <a:cubicBezTo>
                  <a:pt x="3296" y="3221"/>
                  <a:pt x="3287" y="3231"/>
                  <a:pt x="3279" y="3238"/>
                </a:cubicBezTo>
                <a:cubicBezTo>
                  <a:pt x="3279" y="3228"/>
                  <a:pt x="3283" y="3217"/>
                  <a:pt x="3283" y="3206"/>
                </a:cubicBezTo>
                <a:close/>
                <a:moveTo>
                  <a:pt x="1392" y="3203"/>
                </a:moveTo>
                <a:cubicBezTo>
                  <a:pt x="1363" y="3235"/>
                  <a:pt x="1351" y="3277"/>
                  <a:pt x="1310" y="3298"/>
                </a:cubicBezTo>
                <a:cubicBezTo>
                  <a:pt x="1326" y="3270"/>
                  <a:pt x="1343" y="3238"/>
                  <a:pt x="1363" y="3213"/>
                </a:cubicBezTo>
                <a:cubicBezTo>
                  <a:pt x="1367" y="3206"/>
                  <a:pt x="1384" y="3206"/>
                  <a:pt x="1392" y="3203"/>
                </a:cubicBezTo>
                <a:close/>
                <a:moveTo>
                  <a:pt x="2791" y="3180"/>
                </a:moveTo>
                <a:cubicBezTo>
                  <a:pt x="2785" y="3180"/>
                  <a:pt x="2780" y="3181"/>
                  <a:pt x="2775" y="3181"/>
                </a:cubicBezTo>
                <a:cubicBezTo>
                  <a:pt x="2748" y="3186"/>
                  <a:pt x="2738" y="3206"/>
                  <a:pt x="2748" y="3245"/>
                </a:cubicBezTo>
                <a:cubicBezTo>
                  <a:pt x="2772" y="3217"/>
                  <a:pt x="2793" y="3199"/>
                  <a:pt x="2809" y="3182"/>
                </a:cubicBezTo>
                <a:cubicBezTo>
                  <a:pt x="2803" y="3181"/>
                  <a:pt x="2797" y="3181"/>
                  <a:pt x="2791" y="3180"/>
                </a:cubicBezTo>
                <a:close/>
                <a:moveTo>
                  <a:pt x="3650" y="3164"/>
                </a:moveTo>
                <a:cubicBezTo>
                  <a:pt x="3572" y="3175"/>
                  <a:pt x="3555" y="3189"/>
                  <a:pt x="3559" y="3242"/>
                </a:cubicBezTo>
                <a:cubicBezTo>
                  <a:pt x="3563" y="3259"/>
                  <a:pt x="3555" y="3270"/>
                  <a:pt x="3539" y="3284"/>
                </a:cubicBezTo>
                <a:cubicBezTo>
                  <a:pt x="3522" y="3294"/>
                  <a:pt x="3518" y="3315"/>
                  <a:pt x="3506" y="3329"/>
                </a:cubicBezTo>
                <a:cubicBezTo>
                  <a:pt x="3514" y="3336"/>
                  <a:pt x="3518" y="3340"/>
                  <a:pt x="3522" y="3340"/>
                </a:cubicBezTo>
                <a:cubicBezTo>
                  <a:pt x="3535" y="3329"/>
                  <a:pt x="3551" y="3319"/>
                  <a:pt x="3563" y="3308"/>
                </a:cubicBezTo>
                <a:cubicBezTo>
                  <a:pt x="3572" y="3301"/>
                  <a:pt x="3576" y="3287"/>
                  <a:pt x="3584" y="3280"/>
                </a:cubicBezTo>
                <a:cubicBezTo>
                  <a:pt x="3596" y="3270"/>
                  <a:pt x="3621" y="3266"/>
                  <a:pt x="3625" y="3252"/>
                </a:cubicBezTo>
                <a:cubicBezTo>
                  <a:pt x="3638" y="3224"/>
                  <a:pt x="3642" y="3196"/>
                  <a:pt x="3650" y="3164"/>
                </a:cubicBezTo>
                <a:close/>
                <a:moveTo>
                  <a:pt x="3127" y="3164"/>
                </a:moveTo>
                <a:cubicBezTo>
                  <a:pt x="3118" y="3164"/>
                  <a:pt x="3106" y="3164"/>
                  <a:pt x="3102" y="3168"/>
                </a:cubicBezTo>
                <a:cubicBezTo>
                  <a:pt x="3073" y="3213"/>
                  <a:pt x="3020" y="3235"/>
                  <a:pt x="2970" y="3259"/>
                </a:cubicBezTo>
                <a:cubicBezTo>
                  <a:pt x="2949" y="3270"/>
                  <a:pt x="2925" y="3280"/>
                  <a:pt x="2917" y="3305"/>
                </a:cubicBezTo>
                <a:cubicBezTo>
                  <a:pt x="2912" y="3312"/>
                  <a:pt x="2904" y="3319"/>
                  <a:pt x="2896" y="3322"/>
                </a:cubicBezTo>
                <a:cubicBezTo>
                  <a:pt x="2818" y="3368"/>
                  <a:pt x="2764" y="3431"/>
                  <a:pt x="2706" y="3494"/>
                </a:cubicBezTo>
                <a:cubicBezTo>
                  <a:pt x="2698" y="3505"/>
                  <a:pt x="2686" y="3516"/>
                  <a:pt x="2673" y="3519"/>
                </a:cubicBezTo>
                <a:cubicBezTo>
                  <a:pt x="2653" y="3526"/>
                  <a:pt x="2632" y="3533"/>
                  <a:pt x="2620" y="3554"/>
                </a:cubicBezTo>
                <a:cubicBezTo>
                  <a:pt x="2616" y="3561"/>
                  <a:pt x="2607" y="3568"/>
                  <a:pt x="2599" y="3572"/>
                </a:cubicBezTo>
                <a:cubicBezTo>
                  <a:pt x="2525" y="3589"/>
                  <a:pt x="2488" y="3642"/>
                  <a:pt x="2451" y="3695"/>
                </a:cubicBezTo>
                <a:cubicBezTo>
                  <a:pt x="2467" y="3709"/>
                  <a:pt x="2484" y="3705"/>
                  <a:pt x="2496" y="3698"/>
                </a:cubicBezTo>
                <a:cubicBezTo>
                  <a:pt x="2521" y="3681"/>
                  <a:pt x="2542" y="3660"/>
                  <a:pt x="2579" y="3681"/>
                </a:cubicBezTo>
                <a:cubicBezTo>
                  <a:pt x="2587" y="3688"/>
                  <a:pt x="2612" y="3681"/>
                  <a:pt x="2624" y="3674"/>
                </a:cubicBezTo>
                <a:cubicBezTo>
                  <a:pt x="2645" y="3663"/>
                  <a:pt x="2673" y="3653"/>
                  <a:pt x="2686" y="3635"/>
                </a:cubicBezTo>
                <a:cubicBezTo>
                  <a:pt x="2706" y="3600"/>
                  <a:pt x="2735" y="3575"/>
                  <a:pt x="2781" y="3561"/>
                </a:cubicBezTo>
                <a:cubicBezTo>
                  <a:pt x="2793" y="3558"/>
                  <a:pt x="2801" y="3533"/>
                  <a:pt x="2814" y="3523"/>
                </a:cubicBezTo>
                <a:cubicBezTo>
                  <a:pt x="2826" y="3512"/>
                  <a:pt x="2842" y="3498"/>
                  <a:pt x="2859" y="3494"/>
                </a:cubicBezTo>
                <a:cubicBezTo>
                  <a:pt x="2888" y="3484"/>
                  <a:pt x="2912" y="3477"/>
                  <a:pt x="2912" y="3445"/>
                </a:cubicBezTo>
                <a:cubicBezTo>
                  <a:pt x="2954" y="3435"/>
                  <a:pt x="2954" y="3393"/>
                  <a:pt x="2987" y="3375"/>
                </a:cubicBezTo>
                <a:cubicBezTo>
                  <a:pt x="2991" y="3372"/>
                  <a:pt x="2999" y="3368"/>
                  <a:pt x="3003" y="3365"/>
                </a:cubicBezTo>
                <a:cubicBezTo>
                  <a:pt x="3044" y="3305"/>
                  <a:pt x="3094" y="3249"/>
                  <a:pt x="3139" y="3189"/>
                </a:cubicBezTo>
                <a:cubicBezTo>
                  <a:pt x="3143" y="3182"/>
                  <a:pt x="3143" y="3168"/>
                  <a:pt x="3127" y="3164"/>
                </a:cubicBezTo>
                <a:close/>
                <a:moveTo>
                  <a:pt x="3390" y="3157"/>
                </a:moveTo>
                <a:cubicBezTo>
                  <a:pt x="3386" y="3164"/>
                  <a:pt x="3378" y="3168"/>
                  <a:pt x="3374" y="3171"/>
                </a:cubicBezTo>
                <a:cubicBezTo>
                  <a:pt x="3374" y="3171"/>
                  <a:pt x="3382" y="3182"/>
                  <a:pt x="3382" y="3182"/>
                </a:cubicBezTo>
                <a:cubicBezTo>
                  <a:pt x="3390" y="3178"/>
                  <a:pt x="3399" y="3175"/>
                  <a:pt x="3403" y="3171"/>
                </a:cubicBezTo>
                <a:cubicBezTo>
                  <a:pt x="3399" y="3164"/>
                  <a:pt x="3394" y="3161"/>
                  <a:pt x="3390" y="3157"/>
                </a:cubicBezTo>
                <a:close/>
                <a:moveTo>
                  <a:pt x="3306" y="3150"/>
                </a:moveTo>
                <a:cubicBezTo>
                  <a:pt x="3286" y="3149"/>
                  <a:pt x="3283" y="3159"/>
                  <a:pt x="3283" y="3171"/>
                </a:cubicBezTo>
                <a:cubicBezTo>
                  <a:pt x="3283" y="3182"/>
                  <a:pt x="3283" y="3196"/>
                  <a:pt x="3283" y="3206"/>
                </a:cubicBezTo>
                <a:cubicBezTo>
                  <a:pt x="3246" y="3206"/>
                  <a:pt x="3213" y="3221"/>
                  <a:pt x="3193" y="3249"/>
                </a:cubicBezTo>
                <a:cubicBezTo>
                  <a:pt x="3184" y="3263"/>
                  <a:pt x="3164" y="3273"/>
                  <a:pt x="3151" y="3291"/>
                </a:cubicBezTo>
                <a:cubicBezTo>
                  <a:pt x="3139" y="3305"/>
                  <a:pt x="3131" y="3322"/>
                  <a:pt x="3123" y="3340"/>
                </a:cubicBezTo>
                <a:cubicBezTo>
                  <a:pt x="3106" y="3336"/>
                  <a:pt x="3094" y="3336"/>
                  <a:pt x="3081" y="3343"/>
                </a:cubicBezTo>
                <a:cubicBezTo>
                  <a:pt x="3065" y="3357"/>
                  <a:pt x="3048" y="3375"/>
                  <a:pt x="3032" y="3393"/>
                </a:cubicBezTo>
                <a:cubicBezTo>
                  <a:pt x="3040" y="3410"/>
                  <a:pt x="3044" y="3424"/>
                  <a:pt x="3052" y="3442"/>
                </a:cubicBezTo>
                <a:cubicBezTo>
                  <a:pt x="3065" y="3438"/>
                  <a:pt x="3077" y="3442"/>
                  <a:pt x="3081" y="3435"/>
                </a:cubicBezTo>
                <a:cubicBezTo>
                  <a:pt x="3110" y="3410"/>
                  <a:pt x="3143" y="3393"/>
                  <a:pt x="3188" y="3389"/>
                </a:cubicBezTo>
                <a:cubicBezTo>
                  <a:pt x="3226" y="3393"/>
                  <a:pt x="3250" y="3354"/>
                  <a:pt x="3287" y="3333"/>
                </a:cubicBezTo>
                <a:cubicBezTo>
                  <a:pt x="3312" y="3319"/>
                  <a:pt x="3329" y="3301"/>
                  <a:pt x="3349" y="3280"/>
                </a:cubicBezTo>
                <a:cubicBezTo>
                  <a:pt x="3362" y="3266"/>
                  <a:pt x="3374" y="3249"/>
                  <a:pt x="3378" y="3231"/>
                </a:cubicBezTo>
                <a:cubicBezTo>
                  <a:pt x="3386" y="3206"/>
                  <a:pt x="3370" y="3199"/>
                  <a:pt x="3333" y="3203"/>
                </a:cubicBezTo>
                <a:cubicBezTo>
                  <a:pt x="3329" y="3203"/>
                  <a:pt x="3324" y="3203"/>
                  <a:pt x="3324" y="3203"/>
                </a:cubicBezTo>
                <a:cubicBezTo>
                  <a:pt x="3320" y="3185"/>
                  <a:pt x="3320" y="3168"/>
                  <a:pt x="3316" y="3150"/>
                </a:cubicBezTo>
                <a:cubicBezTo>
                  <a:pt x="3313" y="3150"/>
                  <a:pt x="3309" y="3150"/>
                  <a:pt x="3306" y="3150"/>
                </a:cubicBezTo>
                <a:close/>
                <a:moveTo>
                  <a:pt x="2700" y="3127"/>
                </a:moveTo>
                <a:cubicBezTo>
                  <a:pt x="2698" y="3127"/>
                  <a:pt x="2696" y="3127"/>
                  <a:pt x="2695" y="3127"/>
                </a:cubicBezTo>
                <a:cubicBezTo>
                  <a:pt x="2687" y="3127"/>
                  <a:pt x="2680" y="3129"/>
                  <a:pt x="2673" y="3133"/>
                </a:cubicBezTo>
                <a:cubicBezTo>
                  <a:pt x="2636" y="3157"/>
                  <a:pt x="2599" y="3185"/>
                  <a:pt x="2566" y="3213"/>
                </a:cubicBezTo>
                <a:cubicBezTo>
                  <a:pt x="2517" y="3263"/>
                  <a:pt x="2467" y="3308"/>
                  <a:pt x="2406" y="3350"/>
                </a:cubicBezTo>
                <a:cubicBezTo>
                  <a:pt x="2373" y="3375"/>
                  <a:pt x="2348" y="3407"/>
                  <a:pt x="2323" y="3442"/>
                </a:cubicBezTo>
                <a:cubicBezTo>
                  <a:pt x="2303" y="3473"/>
                  <a:pt x="2286" y="3509"/>
                  <a:pt x="2253" y="3537"/>
                </a:cubicBezTo>
                <a:cubicBezTo>
                  <a:pt x="2228" y="3558"/>
                  <a:pt x="2233" y="3596"/>
                  <a:pt x="2220" y="3624"/>
                </a:cubicBezTo>
                <a:cubicBezTo>
                  <a:pt x="2249" y="3645"/>
                  <a:pt x="2266" y="3631"/>
                  <a:pt x="2278" y="3621"/>
                </a:cubicBezTo>
                <a:cubicBezTo>
                  <a:pt x="2290" y="3607"/>
                  <a:pt x="2303" y="3589"/>
                  <a:pt x="2315" y="3575"/>
                </a:cubicBezTo>
                <a:cubicBezTo>
                  <a:pt x="2327" y="3561"/>
                  <a:pt x="2340" y="3551"/>
                  <a:pt x="2364" y="3558"/>
                </a:cubicBezTo>
                <a:cubicBezTo>
                  <a:pt x="2348" y="3589"/>
                  <a:pt x="2331" y="3621"/>
                  <a:pt x="2307" y="3649"/>
                </a:cubicBezTo>
                <a:cubicBezTo>
                  <a:pt x="2290" y="3667"/>
                  <a:pt x="2278" y="3691"/>
                  <a:pt x="2249" y="3698"/>
                </a:cubicBezTo>
                <a:cubicBezTo>
                  <a:pt x="2208" y="3709"/>
                  <a:pt x="2171" y="3730"/>
                  <a:pt x="2158" y="3765"/>
                </a:cubicBezTo>
                <a:cubicBezTo>
                  <a:pt x="2154" y="3772"/>
                  <a:pt x="2138" y="3779"/>
                  <a:pt x="2130" y="3786"/>
                </a:cubicBezTo>
                <a:cubicBezTo>
                  <a:pt x="2084" y="3818"/>
                  <a:pt x="2043" y="3849"/>
                  <a:pt x="2064" y="3909"/>
                </a:cubicBezTo>
                <a:cubicBezTo>
                  <a:pt x="2068" y="3916"/>
                  <a:pt x="2059" y="3930"/>
                  <a:pt x="2055" y="3941"/>
                </a:cubicBezTo>
                <a:cubicBezTo>
                  <a:pt x="2047" y="3962"/>
                  <a:pt x="2039" y="3979"/>
                  <a:pt x="2031" y="4000"/>
                </a:cubicBezTo>
                <a:cubicBezTo>
                  <a:pt x="2051" y="4014"/>
                  <a:pt x="2064" y="4007"/>
                  <a:pt x="2076" y="3997"/>
                </a:cubicBezTo>
                <a:cubicBezTo>
                  <a:pt x="2113" y="3948"/>
                  <a:pt x="2154" y="3898"/>
                  <a:pt x="2191" y="3846"/>
                </a:cubicBezTo>
                <a:cubicBezTo>
                  <a:pt x="2212" y="3814"/>
                  <a:pt x="2237" y="3789"/>
                  <a:pt x="2282" y="3779"/>
                </a:cubicBezTo>
                <a:cubicBezTo>
                  <a:pt x="2311" y="3772"/>
                  <a:pt x="2315" y="3765"/>
                  <a:pt x="2303" y="3730"/>
                </a:cubicBezTo>
                <a:cubicBezTo>
                  <a:pt x="2294" y="3712"/>
                  <a:pt x="2303" y="3702"/>
                  <a:pt x="2311" y="3695"/>
                </a:cubicBezTo>
                <a:cubicBezTo>
                  <a:pt x="2331" y="3677"/>
                  <a:pt x="2356" y="3663"/>
                  <a:pt x="2381" y="3656"/>
                </a:cubicBezTo>
                <a:cubicBezTo>
                  <a:pt x="2414" y="3645"/>
                  <a:pt x="2434" y="3631"/>
                  <a:pt x="2459" y="3610"/>
                </a:cubicBezTo>
                <a:cubicBezTo>
                  <a:pt x="2472" y="3596"/>
                  <a:pt x="2492" y="3586"/>
                  <a:pt x="2509" y="3575"/>
                </a:cubicBezTo>
                <a:cubicBezTo>
                  <a:pt x="2533" y="3558"/>
                  <a:pt x="2562" y="3544"/>
                  <a:pt x="2583" y="3523"/>
                </a:cubicBezTo>
                <a:cubicBezTo>
                  <a:pt x="2620" y="3477"/>
                  <a:pt x="2682" y="3452"/>
                  <a:pt x="2702" y="3396"/>
                </a:cubicBezTo>
                <a:cubicBezTo>
                  <a:pt x="2706" y="3379"/>
                  <a:pt x="2739" y="3368"/>
                  <a:pt x="2756" y="3354"/>
                </a:cubicBezTo>
                <a:cubicBezTo>
                  <a:pt x="2785" y="3329"/>
                  <a:pt x="2818" y="3305"/>
                  <a:pt x="2851" y="3277"/>
                </a:cubicBezTo>
                <a:cubicBezTo>
                  <a:pt x="2822" y="3270"/>
                  <a:pt x="2801" y="3263"/>
                  <a:pt x="2776" y="3259"/>
                </a:cubicBezTo>
                <a:cubicBezTo>
                  <a:pt x="2752" y="3252"/>
                  <a:pt x="2727" y="3249"/>
                  <a:pt x="2702" y="3242"/>
                </a:cubicBezTo>
                <a:cubicBezTo>
                  <a:pt x="2678" y="3263"/>
                  <a:pt x="2661" y="3284"/>
                  <a:pt x="2636" y="3301"/>
                </a:cubicBezTo>
                <a:cubicBezTo>
                  <a:pt x="2628" y="3308"/>
                  <a:pt x="2612" y="3312"/>
                  <a:pt x="2599" y="3319"/>
                </a:cubicBezTo>
                <a:cubicBezTo>
                  <a:pt x="2628" y="3252"/>
                  <a:pt x="2690" y="3206"/>
                  <a:pt x="2743" y="3147"/>
                </a:cubicBezTo>
                <a:cubicBezTo>
                  <a:pt x="2735" y="3140"/>
                  <a:pt x="2727" y="3129"/>
                  <a:pt x="2719" y="3129"/>
                </a:cubicBezTo>
                <a:cubicBezTo>
                  <a:pt x="2713" y="3128"/>
                  <a:pt x="2706" y="3127"/>
                  <a:pt x="2700" y="3127"/>
                </a:cubicBezTo>
                <a:close/>
                <a:moveTo>
                  <a:pt x="1466" y="3098"/>
                </a:moveTo>
                <a:cubicBezTo>
                  <a:pt x="1458" y="3126"/>
                  <a:pt x="1441" y="3147"/>
                  <a:pt x="1408" y="3168"/>
                </a:cubicBezTo>
                <a:cubicBezTo>
                  <a:pt x="1429" y="3122"/>
                  <a:pt x="1429" y="3122"/>
                  <a:pt x="1466" y="3098"/>
                </a:cubicBezTo>
                <a:close/>
                <a:moveTo>
                  <a:pt x="1462" y="3094"/>
                </a:moveTo>
                <a:cubicBezTo>
                  <a:pt x="1462" y="3094"/>
                  <a:pt x="1462" y="3094"/>
                  <a:pt x="1466" y="3094"/>
                </a:cubicBezTo>
                <a:cubicBezTo>
                  <a:pt x="1466" y="3094"/>
                  <a:pt x="1466" y="3094"/>
                  <a:pt x="1462" y="3098"/>
                </a:cubicBezTo>
                <a:cubicBezTo>
                  <a:pt x="1462" y="3098"/>
                  <a:pt x="1462" y="3094"/>
                  <a:pt x="1462" y="3094"/>
                </a:cubicBezTo>
                <a:close/>
                <a:moveTo>
                  <a:pt x="2879" y="3087"/>
                </a:moveTo>
                <a:cubicBezTo>
                  <a:pt x="2851" y="3101"/>
                  <a:pt x="2818" y="3108"/>
                  <a:pt x="2809" y="3140"/>
                </a:cubicBezTo>
                <a:cubicBezTo>
                  <a:pt x="2822" y="3154"/>
                  <a:pt x="2834" y="3157"/>
                  <a:pt x="2851" y="3147"/>
                </a:cubicBezTo>
                <a:cubicBezTo>
                  <a:pt x="2871" y="3133"/>
                  <a:pt x="2875" y="3112"/>
                  <a:pt x="2879" y="3087"/>
                </a:cubicBezTo>
                <a:close/>
                <a:moveTo>
                  <a:pt x="3040" y="3066"/>
                </a:moveTo>
                <a:cubicBezTo>
                  <a:pt x="2978" y="3077"/>
                  <a:pt x="2925" y="3108"/>
                  <a:pt x="2884" y="3150"/>
                </a:cubicBezTo>
                <a:cubicBezTo>
                  <a:pt x="2867" y="3168"/>
                  <a:pt x="2871" y="3189"/>
                  <a:pt x="2879" y="3203"/>
                </a:cubicBezTo>
                <a:cubicBezTo>
                  <a:pt x="2884" y="3213"/>
                  <a:pt x="2900" y="3217"/>
                  <a:pt x="2917" y="3228"/>
                </a:cubicBezTo>
                <a:cubicBezTo>
                  <a:pt x="2929" y="3210"/>
                  <a:pt x="2937" y="3196"/>
                  <a:pt x="2949" y="3182"/>
                </a:cubicBezTo>
                <a:cubicBezTo>
                  <a:pt x="2962" y="3171"/>
                  <a:pt x="2982" y="3164"/>
                  <a:pt x="2995" y="3154"/>
                </a:cubicBezTo>
                <a:cubicBezTo>
                  <a:pt x="3020" y="3133"/>
                  <a:pt x="3040" y="3108"/>
                  <a:pt x="3061" y="3087"/>
                </a:cubicBezTo>
                <a:cubicBezTo>
                  <a:pt x="3065" y="3084"/>
                  <a:pt x="3061" y="3077"/>
                  <a:pt x="3057" y="3073"/>
                </a:cubicBezTo>
                <a:cubicBezTo>
                  <a:pt x="3052" y="3069"/>
                  <a:pt x="3044" y="3066"/>
                  <a:pt x="3040" y="3066"/>
                </a:cubicBezTo>
                <a:close/>
                <a:moveTo>
                  <a:pt x="3444" y="3052"/>
                </a:moveTo>
                <a:cubicBezTo>
                  <a:pt x="3432" y="3055"/>
                  <a:pt x="3423" y="3059"/>
                  <a:pt x="3415" y="3062"/>
                </a:cubicBezTo>
                <a:cubicBezTo>
                  <a:pt x="3378" y="3087"/>
                  <a:pt x="3382" y="3087"/>
                  <a:pt x="3374" y="3129"/>
                </a:cubicBezTo>
                <a:cubicBezTo>
                  <a:pt x="3423" y="3140"/>
                  <a:pt x="3477" y="3150"/>
                  <a:pt x="3551" y="3168"/>
                </a:cubicBezTo>
                <a:cubicBezTo>
                  <a:pt x="3539" y="3133"/>
                  <a:pt x="3530" y="3119"/>
                  <a:pt x="3526" y="3101"/>
                </a:cubicBezTo>
                <a:cubicBezTo>
                  <a:pt x="3506" y="3101"/>
                  <a:pt x="3489" y="3101"/>
                  <a:pt x="3473" y="3101"/>
                </a:cubicBezTo>
                <a:cubicBezTo>
                  <a:pt x="3465" y="3087"/>
                  <a:pt x="3456" y="3069"/>
                  <a:pt x="3444" y="3052"/>
                </a:cubicBezTo>
                <a:close/>
                <a:moveTo>
                  <a:pt x="3542" y="2987"/>
                </a:moveTo>
                <a:cubicBezTo>
                  <a:pt x="3541" y="2987"/>
                  <a:pt x="3540" y="2988"/>
                  <a:pt x="3539" y="2989"/>
                </a:cubicBezTo>
                <a:cubicBezTo>
                  <a:pt x="3522" y="2996"/>
                  <a:pt x="3514" y="3006"/>
                  <a:pt x="3522" y="3020"/>
                </a:cubicBezTo>
                <a:cubicBezTo>
                  <a:pt x="3522" y="3024"/>
                  <a:pt x="3530" y="3027"/>
                  <a:pt x="3535" y="3027"/>
                </a:cubicBezTo>
                <a:cubicBezTo>
                  <a:pt x="3551" y="3024"/>
                  <a:pt x="3563" y="3006"/>
                  <a:pt x="3555" y="2992"/>
                </a:cubicBezTo>
                <a:cubicBezTo>
                  <a:pt x="3553" y="2990"/>
                  <a:pt x="3550" y="2989"/>
                  <a:pt x="3547" y="2988"/>
                </a:cubicBezTo>
                <a:cubicBezTo>
                  <a:pt x="3545" y="2987"/>
                  <a:pt x="3544" y="2987"/>
                  <a:pt x="3542" y="2987"/>
                </a:cubicBezTo>
                <a:close/>
                <a:moveTo>
                  <a:pt x="3172" y="2971"/>
                </a:moveTo>
                <a:cubicBezTo>
                  <a:pt x="3168" y="2971"/>
                  <a:pt x="3164" y="2975"/>
                  <a:pt x="3160" y="2978"/>
                </a:cubicBezTo>
                <a:cubicBezTo>
                  <a:pt x="3164" y="2982"/>
                  <a:pt x="3168" y="2985"/>
                  <a:pt x="3172" y="2985"/>
                </a:cubicBezTo>
                <a:cubicBezTo>
                  <a:pt x="3176" y="2985"/>
                  <a:pt x="3180" y="2982"/>
                  <a:pt x="3184" y="2978"/>
                </a:cubicBezTo>
                <a:cubicBezTo>
                  <a:pt x="3180" y="2975"/>
                  <a:pt x="3176" y="2971"/>
                  <a:pt x="3172" y="2971"/>
                </a:cubicBezTo>
                <a:close/>
                <a:moveTo>
                  <a:pt x="2869" y="2956"/>
                </a:moveTo>
                <a:cubicBezTo>
                  <a:pt x="2865" y="2956"/>
                  <a:pt x="2858" y="2965"/>
                  <a:pt x="2855" y="2968"/>
                </a:cubicBezTo>
                <a:cubicBezTo>
                  <a:pt x="2855" y="2992"/>
                  <a:pt x="2879" y="3010"/>
                  <a:pt x="2904" y="3003"/>
                </a:cubicBezTo>
                <a:cubicBezTo>
                  <a:pt x="2921" y="2999"/>
                  <a:pt x="2925" y="2978"/>
                  <a:pt x="2912" y="2971"/>
                </a:cubicBezTo>
                <a:cubicBezTo>
                  <a:pt x="2900" y="2964"/>
                  <a:pt x="2884" y="2961"/>
                  <a:pt x="2871" y="2957"/>
                </a:cubicBezTo>
                <a:cubicBezTo>
                  <a:pt x="2871" y="2957"/>
                  <a:pt x="2870" y="2956"/>
                  <a:pt x="2869" y="2956"/>
                </a:cubicBezTo>
                <a:close/>
                <a:moveTo>
                  <a:pt x="1351" y="2940"/>
                </a:moveTo>
                <a:cubicBezTo>
                  <a:pt x="1367" y="2940"/>
                  <a:pt x="1380" y="2950"/>
                  <a:pt x="1380" y="2964"/>
                </a:cubicBezTo>
                <a:lnTo>
                  <a:pt x="1378" y="2967"/>
                </a:lnTo>
                <a:lnTo>
                  <a:pt x="1404" y="2967"/>
                </a:lnTo>
                <a:cubicBezTo>
                  <a:pt x="1416" y="2969"/>
                  <a:pt x="1425" y="2975"/>
                  <a:pt x="1429" y="2992"/>
                </a:cubicBezTo>
                <a:cubicBezTo>
                  <a:pt x="1408" y="3013"/>
                  <a:pt x="1388" y="3038"/>
                  <a:pt x="1367" y="3059"/>
                </a:cubicBezTo>
                <a:cubicBezTo>
                  <a:pt x="1351" y="3077"/>
                  <a:pt x="1330" y="3080"/>
                  <a:pt x="1301" y="3066"/>
                </a:cubicBezTo>
                <a:cubicBezTo>
                  <a:pt x="1310" y="3038"/>
                  <a:pt x="1314" y="3013"/>
                  <a:pt x="1322" y="2992"/>
                </a:cubicBezTo>
                <a:lnTo>
                  <a:pt x="1332" y="2982"/>
                </a:lnTo>
                <a:lnTo>
                  <a:pt x="1330" y="2982"/>
                </a:lnTo>
                <a:cubicBezTo>
                  <a:pt x="1325" y="2977"/>
                  <a:pt x="1322" y="2971"/>
                  <a:pt x="1322" y="2964"/>
                </a:cubicBezTo>
                <a:cubicBezTo>
                  <a:pt x="1322" y="2950"/>
                  <a:pt x="1334" y="2940"/>
                  <a:pt x="1351" y="2940"/>
                </a:cubicBezTo>
                <a:close/>
                <a:moveTo>
                  <a:pt x="1450" y="2929"/>
                </a:moveTo>
                <a:cubicBezTo>
                  <a:pt x="1454" y="2929"/>
                  <a:pt x="1454" y="2929"/>
                  <a:pt x="1458" y="2929"/>
                </a:cubicBezTo>
                <a:cubicBezTo>
                  <a:pt x="1458" y="2929"/>
                  <a:pt x="1458" y="2933"/>
                  <a:pt x="1458" y="2936"/>
                </a:cubicBezTo>
                <a:cubicBezTo>
                  <a:pt x="1454" y="2936"/>
                  <a:pt x="1454" y="2936"/>
                  <a:pt x="1450" y="2933"/>
                </a:cubicBezTo>
                <a:cubicBezTo>
                  <a:pt x="1450" y="2933"/>
                  <a:pt x="1450" y="2929"/>
                  <a:pt x="1450" y="2929"/>
                </a:cubicBezTo>
                <a:close/>
                <a:moveTo>
                  <a:pt x="3131" y="2915"/>
                </a:moveTo>
                <a:cubicBezTo>
                  <a:pt x="3073" y="2933"/>
                  <a:pt x="3065" y="2936"/>
                  <a:pt x="3052" y="2971"/>
                </a:cubicBezTo>
                <a:lnTo>
                  <a:pt x="3078" y="2964"/>
                </a:lnTo>
                <a:lnTo>
                  <a:pt x="3081" y="2961"/>
                </a:lnTo>
                <a:lnTo>
                  <a:pt x="3083" y="2962"/>
                </a:lnTo>
                <a:lnTo>
                  <a:pt x="3089" y="2960"/>
                </a:lnTo>
                <a:cubicBezTo>
                  <a:pt x="3117" y="2951"/>
                  <a:pt x="3122" y="2944"/>
                  <a:pt x="3131" y="2915"/>
                </a:cubicBezTo>
                <a:close/>
                <a:moveTo>
                  <a:pt x="2959" y="2879"/>
                </a:moveTo>
                <a:cubicBezTo>
                  <a:pt x="2949" y="2878"/>
                  <a:pt x="2936" y="2883"/>
                  <a:pt x="2912" y="2890"/>
                </a:cubicBezTo>
                <a:cubicBezTo>
                  <a:pt x="2921" y="2908"/>
                  <a:pt x="2929" y="2922"/>
                  <a:pt x="2941" y="2950"/>
                </a:cubicBezTo>
                <a:cubicBezTo>
                  <a:pt x="2966" y="2929"/>
                  <a:pt x="2978" y="2918"/>
                  <a:pt x="2991" y="2908"/>
                </a:cubicBezTo>
                <a:cubicBezTo>
                  <a:pt x="2978" y="2890"/>
                  <a:pt x="2972" y="2882"/>
                  <a:pt x="2962" y="2879"/>
                </a:cubicBezTo>
                <a:cubicBezTo>
                  <a:pt x="2961" y="2879"/>
                  <a:pt x="2960" y="2879"/>
                  <a:pt x="2959" y="2879"/>
                </a:cubicBezTo>
                <a:close/>
                <a:moveTo>
                  <a:pt x="3176" y="2852"/>
                </a:moveTo>
                <a:cubicBezTo>
                  <a:pt x="3172" y="2855"/>
                  <a:pt x="3168" y="2859"/>
                  <a:pt x="3164" y="2862"/>
                </a:cubicBezTo>
                <a:cubicBezTo>
                  <a:pt x="3160" y="2869"/>
                  <a:pt x="3164" y="2876"/>
                  <a:pt x="3160" y="2890"/>
                </a:cubicBezTo>
                <a:cubicBezTo>
                  <a:pt x="3180" y="2894"/>
                  <a:pt x="3197" y="2894"/>
                  <a:pt x="3213" y="2897"/>
                </a:cubicBezTo>
                <a:cubicBezTo>
                  <a:pt x="3217" y="2894"/>
                  <a:pt x="3221" y="2890"/>
                  <a:pt x="3221" y="2890"/>
                </a:cubicBezTo>
                <a:cubicBezTo>
                  <a:pt x="3209" y="2876"/>
                  <a:pt x="3193" y="2862"/>
                  <a:pt x="3176" y="2852"/>
                </a:cubicBezTo>
                <a:close/>
                <a:moveTo>
                  <a:pt x="832" y="2789"/>
                </a:moveTo>
                <a:cubicBezTo>
                  <a:pt x="832" y="2796"/>
                  <a:pt x="836" y="2799"/>
                  <a:pt x="836" y="2806"/>
                </a:cubicBezTo>
                <a:cubicBezTo>
                  <a:pt x="836" y="2810"/>
                  <a:pt x="828" y="2810"/>
                  <a:pt x="823" y="2813"/>
                </a:cubicBezTo>
                <a:cubicBezTo>
                  <a:pt x="823" y="2806"/>
                  <a:pt x="819" y="2803"/>
                  <a:pt x="819" y="2799"/>
                </a:cubicBezTo>
                <a:cubicBezTo>
                  <a:pt x="819" y="2796"/>
                  <a:pt x="828" y="2792"/>
                  <a:pt x="832" y="2789"/>
                </a:cubicBezTo>
                <a:close/>
                <a:moveTo>
                  <a:pt x="696" y="2789"/>
                </a:moveTo>
                <a:cubicBezTo>
                  <a:pt x="696" y="2792"/>
                  <a:pt x="700" y="2799"/>
                  <a:pt x="696" y="2803"/>
                </a:cubicBezTo>
                <a:cubicBezTo>
                  <a:pt x="692" y="2806"/>
                  <a:pt x="683" y="2810"/>
                  <a:pt x="679" y="2813"/>
                </a:cubicBezTo>
                <a:cubicBezTo>
                  <a:pt x="675" y="2813"/>
                  <a:pt x="667" y="2813"/>
                  <a:pt x="663" y="2813"/>
                </a:cubicBezTo>
                <a:cubicBezTo>
                  <a:pt x="667" y="2810"/>
                  <a:pt x="671" y="2810"/>
                  <a:pt x="675" y="2806"/>
                </a:cubicBezTo>
                <a:cubicBezTo>
                  <a:pt x="675" y="2803"/>
                  <a:pt x="675" y="2799"/>
                  <a:pt x="679" y="2799"/>
                </a:cubicBezTo>
                <a:cubicBezTo>
                  <a:pt x="683" y="2796"/>
                  <a:pt x="687" y="2792"/>
                  <a:pt x="696" y="2789"/>
                </a:cubicBezTo>
                <a:close/>
                <a:moveTo>
                  <a:pt x="1104" y="2718"/>
                </a:moveTo>
                <a:cubicBezTo>
                  <a:pt x="1108" y="2718"/>
                  <a:pt x="1112" y="2722"/>
                  <a:pt x="1116" y="2722"/>
                </a:cubicBezTo>
                <a:cubicBezTo>
                  <a:pt x="1116" y="2725"/>
                  <a:pt x="1112" y="2725"/>
                  <a:pt x="1112" y="2729"/>
                </a:cubicBezTo>
                <a:cubicBezTo>
                  <a:pt x="1108" y="2729"/>
                  <a:pt x="1108" y="2729"/>
                  <a:pt x="1104" y="2725"/>
                </a:cubicBezTo>
                <a:cubicBezTo>
                  <a:pt x="1104" y="2722"/>
                  <a:pt x="1104" y="2718"/>
                  <a:pt x="1104" y="2718"/>
                </a:cubicBezTo>
                <a:close/>
                <a:moveTo>
                  <a:pt x="1161" y="2711"/>
                </a:moveTo>
                <a:cubicBezTo>
                  <a:pt x="1157" y="2722"/>
                  <a:pt x="1149" y="2729"/>
                  <a:pt x="1141" y="2746"/>
                </a:cubicBezTo>
                <a:cubicBezTo>
                  <a:pt x="1141" y="2722"/>
                  <a:pt x="1141" y="2711"/>
                  <a:pt x="1161" y="2711"/>
                </a:cubicBezTo>
                <a:close/>
                <a:moveTo>
                  <a:pt x="1178" y="2694"/>
                </a:moveTo>
                <a:cubicBezTo>
                  <a:pt x="1178" y="2697"/>
                  <a:pt x="1178" y="2701"/>
                  <a:pt x="1178" y="2701"/>
                </a:cubicBezTo>
                <a:cubicBezTo>
                  <a:pt x="1174" y="2704"/>
                  <a:pt x="1170" y="2704"/>
                  <a:pt x="1165" y="2708"/>
                </a:cubicBezTo>
                <a:cubicBezTo>
                  <a:pt x="1165" y="2704"/>
                  <a:pt x="1165" y="2701"/>
                  <a:pt x="1170" y="2697"/>
                </a:cubicBezTo>
                <a:cubicBezTo>
                  <a:pt x="1170" y="2694"/>
                  <a:pt x="1174" y="2697"/>
                  <a:pt x="1178" y="2694"/>
                </a:cubicBezTo>
                <a:close/>
                <a:moveTo>
                  <a:pt x="926" y="2669"/>
                </a:moveTo>
                <a:cubicBezTo>
                  <a:pt x="922" y="2711"/>
                  <a:pt x="926" y="2760"/>
                  <a:pt x="869" y="2789"/>
                </a:cubicBezTo>
                <a:cubicBezTo>
                  <a:pt x="840" y="2729"/>
                  <a:pt x="902" y="2704"/>
                  <a:pt x="926" y="2669"/>
                </a:cubicBezTo>
                <a:close/>
                <a:moveTo>
                  <a:pt x="1001" y="2571"/>
                </a:moveTo>
                <a:cubicBezTo>
                  <a:pt x="1001" y="2592"/>
                  <a:pt x="992" y="2609"/>
                  <a:pt x="968" y="2620"/>
                </a:cubicBezTo>
                <a:cubicBezTo>
                  <a:pt x="963" y="2592"/>
                  <a:pt x="963" y="2592"/>
                  <a:pt x="1001" y="2571"/>
                </a:cubicBezTo>
                <a:close/>
                <a:moveTo>
                  <a:pt x="1215" y="2543"/>
                </a:moveTo>
                <a:cubicBezTo>
                  <a:pt x="1215" y="2543"/>
                  <a:pt x="1219" y="2543"/>
                  <a:pt x="1219" y="2543"/>
                </a:cubicBezTo>
                <a:cubicBezTo>
                  <a:pt x="1223" y="2546"/>
                  <a:pt x="1223" y="2550"/>
                  <a:pt x="1223" y="2550"/>
                </a:cubicBezTo>
                <a:cubicBezTo>
                  <a:pt x="1219" y="2546"/>
                  <a:pt x="1219" y="2546"/>
                  <a:pt x="1215" y="2543"/>
                </a:cubicBezTo>
                <a:close/>
                <a:moveTo>
                  <a:pt x="3374" y="2529"/>
                </a:moveTo>
                <a:cubicBezTo>
                  <a:pt x="3370" y="2529"/>
                  <a:pt x="3366" y="2532"/>
                  <a:pt x="3362" y="2532"/>
                </a:cubicBezTo>
                <a:cubicBezTo>
                  <a:pt x="3366" y="2539"/>
                  <a:pt x="3366" y="2546"/>
                  <a:pt x="3370" y="2553"/>
                </a:cubicBezTo>
                <a:cubicBezTo>
                  <a:pt x="3374" y="2550"/>
                  <a:pt x="3382" y="2546"/>
                  <a:pt x="3382" y="2543"/>
                </a:cubicBezTo>
                <a:cubicBezTo>
                  <a:pt x="3382" y="2536"/>
                  <a:pt x="3378" y="2532"/>
                  <a:pt x="3374" y="2529"/>
                </a:cubicBezTo>
                <a:close/>
                <a:moveTo>
                  <a:pt x="1067" y="2508"/>
                </a:moveTo>
                <a:cubicBezTo>
                  <a:pt x="1058" y="2518"/>
                  <a:pt x="1062" y="2536"/>
                  <a:pt x="1042" y="2539"/>
                </a:cubicBezTo>
                <a:cubicBezTo>
                  <a:pt x="1029" y="2511"/>
                  <a:pt x="1029" y="2511"/>
                  <a:pt x="1067" y="2508"/>
                </a:cubicBezTo>
                <a:close/>
                <a:moveTo>
                  <a:pt x="1067" y="2504"/>
                </a:moveTo>
                <a:lnTo>
                  <a:pt x="1068" y="2504"/>
                </a:lnTo>
                <a:lnTo>
                  <a:pt x="1067" y="2505"/>
                </a:lnTo>
                <a:cubicBezTo>
                  <a:pt x="1067" y="2506"/>
                  <a:pt x="1067" y="2506"/>
                  <a:pt x="1067" y="2504"/>
                </a:cubicBezTo>
                <a:close/>
                <a:moveTo>
                  <a:pt x="1071" y="2501"/>
                </a:moveTo>
                <a:cubicBezTo>
                  <a:pt x="1071" y="2501"/>
                  <a:pt x="1071" y="2504"/>
                  <a:pt x="1071" y="2504"/>
                </a:cubicBezTo>
                <a:lnTo>
                  <a:pt x="1068" y="2504"/>
                </a:lnTo>
                <a:lnTo>
                  <a:pt x="1071" y="2501"/>
                </a:lnTo>
                <a:close/>
                <a:moveTo>
                  <a:pt x="1083" y="2483"/>
                </a:moveTo>
                <a:cubicBezTo>
                  <a:pt x="1083" y="2486"/>
                  <a:pt x="1083" y="2486"/>
                  <a:pt x="1079" y="2490"/>
                </a:cubicBezTo>
                <a:cubicBezTo>
                  <a:pt x="1075" y="2494"/>
                  <a:pt x="1071" y="2497"/>
                  <a:pt x="1071" y="2501"/>
                </a:cubicBezTo>
                <a:cubicBezTo>
                  <a:pt x="1071" y="2497"/>
                  <a:pt x="1071" y="2494"/>
                  <a:pt x="1075" y="2490"/>
                </a:cubicBezTo>
                <a:cubicBezTo>
                  <a:pt x="1071" y="2486"/>
                  <a:pt x="1079" y="2486"/>
                  <a:pt x="1083" y="2483"/>
                </a:cubicBezTo>
                <a:close/>
                <a:moveTo>
                  <a:pt x="1351" y="2416"/>
                </a:moveTo>
                <a:cubicBezTo>
                  <a:pt x="1351" y="2420"/>
                  <a:pt x="1351" y="2420"/>
                  <a:pt x="1347" y="2423"/>
                </a:cubicBezTo>
                <a:cubicBezTo>
                  <a:pt x="1347" y="2423"/>
                  <a:pt x="1343" y="2423"/>
                  <a:pt x="1343" y="2423"/>
                </a:cubicBezTo>
                <a:cubicBezTo>
                  <a:pt x="1347" y="2420"/>
                  <a:pt x="1351" y="2420"/>
                  <a:pt x="1351" y="2416"/>
                </a:cubicBezTo>
                <a:close/>
                <a:moveTo>
                  <a:pt x="1128" y="2416"/>
                </a:moveTo>
                <a:cubicBezTo>
                  <a:pt x="1124" y="2427"/>
                  <a:pt x="1120" y="2437"/>
                  <a:pt x="1112" y="2455"/>
                </a:cubicBezTo>
                <a:cubicBezTo>
                  <a:pt x="1108" y="2430"/>
                  <a:pt x="1112" y="2416"/>
                  <a:pt x="1128" y="2416"/>
                </a:cubicBezTo>
                <a:close/>
                <a:moveTo>
                  <a:pt x="1356" y="2403"/>
                </a:moveTo>
                <a:cubicBezTo>
                  <a:pt x="1358" y="2403"/>
                  <a:pt x="1359" y="2404"/>
                  <a:pt x="1359" y="2406"/>
                </a:cubicBezTo>
                <a:cubicBezTo>
                  <a:pt x="1355" y="2409"/>
                  <a:pt x="1351" y="2413"/>
                  <a:pt x="1351" y="2416"/>
                </a:cubicBezTo>
                <a:cubicBezTo>
                  <a:pt x="1351" y="2413"/>
                  <a:pt x="1351" y="2409"/>
                  <a:pt x="1351" y="2406"/>
                </a:cubicBezTo>
                <a:cubicBezTo>
                  <a:pt x="1353" y="2404"/>
                  <a:pt x="1355" y="2403"/>
                  <a:pt x="1356" y="2403"/>
                </a:cubicBezTo>
                <a:close/>
                <a:moveTo>
                  <a:pt x="910" y="2321"/>
                </a:moveTo>
                <a:cubicBezTo>
                  <a:pt x="902" y="2346"/>
                  <a:pt x="902" y="2357"/>
                  <a:pt x="898" y="2367"/>
                </a:cubicBezTo>
                <a:cubicBezTo>
                  <a:pt x="893" y="2378"/>
                  <a:pt x="885" y="2392"/>
                  <a:pt x="877" y="2402"/>
                </a:cubicBezTo>
                <a:cubicBezTo>
                  <a:pt x="844" y="2441"/>
                  <a:pt x="811" y="2476"/>
                  <a:pt x="778" y="2511"/>
                </a:cubicBezTo>
                <a:cubicBezTo>
                  <a:pt x="696" y="2609"/>
                  <a:pt x="613" y="2704"/>
                  <a:pt x="543" y="2806"/>
                </a:cubicBezTo>
                <a:cubicBezTo>
                  <a:pt x="622" y="2645"/>
                  <a:pt x="692" y="2532"/>
                  <a:pt x="860" y="2360"/>
                </a:cubicBezTo>
                <a:cubicBezTo>
                  <a:pt x="873" y="2350"/>
                  <a:pt x="885" y="2339"/>
                  <a:pt x="910" y="2321"/>
                </a:cubicBezTo>
                <a:close/>
                <a:moveTo>
                  <a:pt x="939" y="2065"/>
                </a:moveTo>
                <a:cubicBezTo>
                  <a:pt x="931" y="2069"/>
                  <a:pt x="922" y="2076"/>
                  <a:pt x="910" y="2079"/>
                </a:cubicBezTo>
                <a:cubicBezTo>
                  <a:pt x="906" y="2079"/>
                  <a:pt x="906" y="2079"/>
                  <a:pt x="902" y="2079"/>
                </a:cubicBezTo>
                <a:cubicBezTo>
                  <a:pt x="906" y="2079"/>
                  <a:pt x="906" y="2076"/>
                  <a:pt x="910" y="2076"/>
                </a:cubicBezTo>
                <a:cubicBezTo>
                  <a:pt x="918" y="2072"/>
                  <a:pt x="926" y="2069"/>
                  <a:pt x="939" y="2065"/>
                </a:cubicBezTo>
                <a:close/>
                <a:moveTo>
                  <a:pt x="947" y="2044"/>
                </a:moveTo>
                <a:cubicBezTo>
                  <a:pt x="947" y="2044"/>
                  <a:pt x="951" y="2044"/>
                  <a:pt x="955" y="2044"/>
                </a:cubicBezTo>
                <a:cubicBezTo>
                  <a:pt x="955" y="2047"/>
                  <a:pt x="959" y="2054"/>
                  <a:pt x="959" y="2054"/>
                </a:cubicBezTo>
                <a:cubicBezTo>
                  <a:pt x="955" y="2058"/>
                  <a:pt x="947" y="2058"/>
                  <a:pt x="939" y="2062"/>
                </a:cubicBezTo>
                <a:cubicBezTo>
                  <a:pt x="943" y="2054"/>
                  <a:pt x="943" y="2051"/>
                  <a:pt x="947" y="2044"/>
                </a:cubicBezTo>
                <a:close/>
                <a:moveTo>
                  <a:pt x="1017" y="1767"/>
                </a:moveTo>
                <a:cubicBezTo>
                  <a:pt x="1009" y="1777"/>
                  <a:pt x="1005" y="1788"/>
                  <a:pt x="996" y="1795"/>
                </a:cubicBezTo>
                <a:cubicBezTo>
                  <a:pt x="988" y="1802"/>
                  <a:pt x="980" y="1809"/>
                  <a:pt x="955" y="1823"/>
                </a:cubicBezTo>
                <a:cubicBezTo>
                  <a:pt x="972" y="1767"/>
                  <a:pt x="972" y="1767"/>
                  <a:pt x="1017" y="1767"/>
                </a:cubicBezTo>
                <a:close/>
                <a:moveTo>
                  <a:pt x="1062" y="1731"/>
                </a:moveTo>
                <a:cubicBezTo>
                  <a:pt x="1062" y="1735"/>
                  <a:pt x="1067" y="1735"/>
                  <a:pt x="1067" y="1738"/>
                </a:cubicBezTo>
                <a:cubicBezTo>
                  <a:pt x="1067" y="1742"/>
                  <a:pt x="1062" y="1742"/>
                  <a:pt x="1062" y="1745"/>
                </a:cubicBezTo>
                <a:cubicBezTo>
                  <a:pt x="1062" y="1742"/>
                  <a:pt x="1058" y="1742"/>
                  <a:pt x="1058" y="1738"/>
                </a:cubicBezTo>
                <a:cubicBezTo>
                  <a:pt x="1058" y="1735"/>
                  <a:pt x="1062" y="1735"/>
                  <a:pt x="1062" y="1731"/>
                </a:cubicBezTo>
                <a:close/>
                <a:moveTo>
                  <a:pt x="1507" y="1496"/>
                </a:moveTo>
                <a:cubicBezTo>
                  <a:pt x="1499" y="1500"/>
                  <a:pt x="1491" y="1503"/>
                  <a:pt x="1487" y="1510"/>
                </a:cubicBezTo>
                <a:cubicBezTo>
                  <a:pt x="1483" y="1517"/>
                  <a:pt x="1487" y="1528"/>
                  <a:pt x="1487" y="1538"/>
                </a:cubicBezTo>
                <a:cubicBezTo>
                  <a:pt x="1487" y="1542"/>
                  <a:pt x="1503" y="1542"/>
                  <a:pt x="1511" y="1538"/>
                </a:cubicBezTo>
                <a:cubicBezTo>
                  <a:pt x="1528" y="1531"/>
                  <a:pt x="1528" y="1521"/>
                  <a:pt x="1520" y="1510"/>
                </a:cubicBezTo>
                <a:cubicBezTo>
                  <a:pt x="1516" y="1507"/>
                  <a:pt x="1511" y="1503"/>
                  <a:pt x="1507" y="1496"/>
                </a:cubicBezTo>
                <a:close/>
                <a:moveTo>
                  <a:pt x="947" y="1482"/>
                </a:moveTo>
                <a:cubicBezTo>
                  <a:pt x="951" y="1482"/>
                  <a:pt x="951" y="1486"/>
                  <a:pt x="955" y="1486"/>
                </a:cubicBezTo>
                <a:cubicBezTo>
                  <a:pt x="955" y="1486"/>
                  <a:pt x="951" y="1489"/>
                  <a:pt x="947" y="1489"/>
                </a:cubicBezTo>
                <a:cubicBezTo>
                  <a:pt x="943" y="1489"/>
                  <a:pt x="943" y="1486"/>
                  <a:pt x="939" y="1486"/>
                </a:cubicBezTo>
                <a:cubicBezTo>
                  <a:pt x="943" y="1486"/>
                  <a:pt x="943" y="1482"/>
                  <a:pt x="947" y="1482"/>
                </a:cubicBezTo>
                <a:close/>
                <a:moveTo>
                  <a:pt x="1297" y="1359"/>
                </a:moveTo>
                <a:cubicBezTo>
                  <a:pt x="1297" y="1366"/>
                  <a:pt x="1297" y="1373"/>
                  <a:pt x="1297" y="1380"/>
                </a:cubicBezTo>
                <a:cubicBezTo>
                  <a:pt x="1297" y="1384"/>
                  <a:pt x="1289" y="1384"/>
                  <a:pt x="1285" y="1387"/>
                </a:cubicBezTo>
                <a:cubicBezTo>
                  <a:pt x="1285" y="1377"/>
                  <a:pt x="1289" y="1370"/>
                  <a:pt x="1289" y="1363"/>
                </a:cubicBezTo>
                <a:cubicBezTo>
                  <a:pt x="1289" y="1359"/>
                  <a:pt x="1293" y="1359"/>
                  <a:pt x="1297" y="1359"/>
                </a:cubicBezTo>
                <a:close/>
                <a:moveTo>
                  <a:pt x="1629" y="1352"/>
                </a:moveTo>
                <a:cubicBezTo>
                  <a:pt x="1628" y="1352"/>
                  <a:pt x="1628" y="1352"/>
                  <a:pt x="1627" y="1352"/>
                </a:cubicBezTo>
                <a:cubicBezTo>
                  <a:pt x="1615" y="1356"/>
                  <a:pt x="1602" y="1366"/>
                  <a:pt x="1586" y="1373"/>
                </a:cubicBezTo>
                <a:cubicBezTo>
                  <a:pt x="1602" y="1387"/>
                  <a:pt x="1610" y="1394"/>
                  <a:pt x="1619" y="1398"/>
                </a:cubicBezTo>
                <a:cubicBezTo>
                  <a:pt x="1631" y="1401"/>
                  <a:pt x="1652" y="1391"/>
                  <a:pt x="1652" y="1380"/>
                </a:cubicBezTo>
                <a:cubicBezTo>
                  <a:pt x="1655" y="1370"/>
                  <a:pt x="1641" y="1351"/>
                  <a:pt x="1629" y="1352"/>
                </a:cubicBezTo>
                <a:close/>
                <a:moveTo>
                  <a:pt x="1689" y="1313"/>
                </a:moveTo>
                <a:cubicBezTo>
                  <a:pt x="1680" y="1313"/>
                  <a:pt x="1668" y="1324"/>
                  <a:pt x="1668" y="1331"/>
                </a:cubicBezTo>
                <a:cubicBezTo>
                  <a:pt x="1664" y="1338"/>
                  <a:pt x="1676" y="1345"/>
                  <a:pt x="1689" y="1359"/>
                </a:cubicBezTo>
                <a:cubicBezTo>
                  <a:pt x="1701" y="1345"/>
                  <a:pt x="1709" y="1335"/>
                  <a:pt x="1718" y="1328"/>
                </a:cubicBezTo>
                <a:cubicBezTo>
                  <a:pt x="1709" y="1324"/>
                  <a:pt x="1697" y="1313"/>
                  <a:pt x="1689" y="1313"/>
                </a:cubicBezTo>
                <a:close/>
                <a:moveTo>
                  <a:pt x="1458" y="1268"/>
                </a:moveTo>
                <a:cubicBezTo>
                  <a:pt x="1450" y="1275"/>
                  <a:pt x="1437" y="1282"/>
                  <a:pt x="1433" y="1289"/>
                </a:cubicBezTo>
                <a:cubicBezTo>
                  <a:pt x="1429" y="1292"/>
                  <a:pt x="1437" y="1303"/>
                  <a:pt x="1437" y="1310"/>
                </a:cubicBezTo>
                <a:cubicBezTo>
                  <a:pt x="1462" y="1310"/>
                  <a:pt x="1462" y="1296"/>
                  <a:pt x="1466" y="1285"/>
                </a:cubicBezTo>
                <a:cubicBezTo>
                  <a:pt x="1474" y="1278"/>
                  <a:pt x="1462" y="1271"/>
                  <a:pt x="1458" y="1268"/>
                </a:cubicBezTo>
                <a:close/>
                <a:moveTo>
                  <a:pt x="538" y="1112"/>
                </a:moveTo>
                <a:cubicBezTo>
                  <a:pt x="555" y="1112"/>
                  <a:pt x="573" y="1114"/>
                  <a:pt x="593" y="1117"/>
                </a:cubicBezTo>
                <a:cubicBezTo>
                  <a:pt x="564" y="1134"/>
                  <a:pt x="535" y="1145"/>
                  <a:pt x="514" y="1155"/>
                </a:cubicBezTo>
                <a:cubicBezTo>
                  <a:pt x="486" y="1152"/>
                  <a:pt x="461" y="1148"/>
                  <a:pt x="436" y="1145"/>
                </a:cubicBezTo>
                <a:cubicBezTo>
                  <a:pt x="440" y="1141"/>
                  <a:pt x="440" y="1138"/>
                  <a:pt x="444" y="1134"/>
                </a:cubicBezTo>
                <a:cubicBezTo>
                  <a:pt x="461" y="1124"/>
                  <a:pt x="482" y="1117"/>
                  <a:pt x="508" y="1114"/>
                </a:cubicBezTo>
                <a:cubicBezTo>
                  <a:pt x="517" y="1113"/>
                  <a:pt x="527" y="1112"/>
                  <a:pt x="538" y="1112"/>
                </a:cubicBezTo>
                <a:close/>
                <a:moveTo>
                  <a:pt x="1602" y="1040"/>
                </a:moveTo>
                <a:cubicBezTo>
                  <a:pt x="1602" y="1043"/>
                  <a:pt x="1602" y="1050"/>
                  <a:pt x="1602" y="1054"/>
                </a:cubicBezTo>
                <a:cubicBezTo>
                  <a:pt x="1606" y="1054"/>
                  <a:pt x="1610" y="1054"/>
                  <a:pt x="1619" y="1054"/>
                </a:cubicBezTo>
                <a:cubicBezTo>
                  <a:pt x="1619" y="1050"/>
                  <a:pt x="1619" y="1043"/>
                  <a:pt x="1615" y="1040"/>
                </a:cubicBezTo>
                <a:cubicBezTo>
                  <a:pt x="1615" y="1040"/>
                  <a:pt x="1606" y="1040"/>
                  <a:pt x="1602" y="1040"/>
                </a:cubicBezTo>
                <a:close/>
                <a:moveTo>
                  <a:pt x="1701" y="1025"/>
                </a:moveTo>
                <a:cubicBezTo>
                  <a:pt x="1697" y="1025"/>
                  <a:pt x="1689" y="1025"/>
                  <a:pt x="1685" y="1029"/>
                </a:cubicBezTo>
                <a:cubicBezTo>
                  <a:pt x="1680" y="1029"/>
                  <a:pt x="1685" y="1036"/>
                  <a:pt x="1685" y="1043"/>
                </a:cubicBezTo>
                <a:cubicBezTo>
                  <a:pt x="1689" y="1043"/>
                  <a:pt x="1697" y="1043"/>
                  <a:pt x="1701" y="1040"/>
                </a:cubicBezTo>
                <a:cubicBezTo>
                  <a:pt x="1705" y="1036"/>
                  <a:pt x="1701" y="1029"/>
                  <a:pt x="1701" y="1025"/>
                </a:cubicBezTo>
                <a:close/>
                <a:moveTo>
                  <a:pt x="1561" y="980"/>
                </a:moveTo>
                <a:cubicBezTo>
                  <a:pt x="1557" y="987"/>
                  <a:pt x="1553" y="994"/>
                  <a:pt x="1549" y="1001"/>
                </a:cubicBezTo>
                <a:cubicBezTo>
                  <a:pt x="1549" y="1004"/>
                  <a:pt x="1557" y="1008"/>
                  <a:pt x="1565" y="1011"/>
                </a:cubicBezTo>
                <a:cubicBezTo>
                  <a:pt x="1569" y="1004"/>
                  <a:pt x="1573" y="1001"/>
                  <a:pt x="1582" y="994"/>
                </a:cubicBezTo>
                <a:cubicBezTo>
                  <a:pt x="1573" y="990"/>
                  <a:pt x="1569" y="987"/>
                  <a:pt x="1561" y="980"/>
                </a:cubicBezTo>
                <a:close/>
                <a:moveTo>
                  <a:pt x="527" y="867"/>
                </a:moveTo>
                <a:cubicBezTo>
                  <a:pt x="523" y="871"/>
                  <a:pt x="514" y="874"/>
                  <a:pt x="510" y="882"/>
                </a:cubicBezTo>
                <a:cubicBezTo>
                  <a:pt x="510" y="885"/>
                  <a:pt x="514" y="892"/>
                  <a:pt x="514" y="903"/>
                </a:cubicBezTo>
                <a:cubicBezTo>
                  <a:pt x="523" y="896"/>
                  <a:pt x="531" y="889"/>
                  <a:pt x="535" y="885"/>
                </a:cubicBezTo>
                <a:cubicBezTo>
                  <a:pt x="535" y="878"/>
                  <a:pt x="531" y="871"/>
                  <a:pt x="527" y="867"/>
                </a:cubicBezTo>
                <a:close/>
                <a:moveTo>
                  <a:pt x="917" y="574"/>
                </a:moveTo>
                <a:cubicBezTo>
                  <a:pt x="907" y="573"/>
                  <a:pt x="893" y="583"/>
                  <a:pt x="889" y="597"/>
                </a:cubicBezTo>
                <a:cubicBezTo>
                  <a:pt x="893" y="601"/>
                  <a:pt x="898" y="611"/>
                  <a:pt x="902" y="615"/>
                </a:cubicBezTo>
                <a:cubicBezTo>
                  <a:pt x="914" y="618"/>
                  <a:pt x="931" y="608"/>
                  <a:pt x="931" y="590"/>
                </a:cubicBezTo>
                <a:cubicBezTo>
                  <a:pt x="931" y="586"/>
                  <a:pt x="926" y="579"/>
                  <a:pt x="922" y="576"/>
                </a:cubicBezTo>
                <a:cubicBezTo>
                  <a:pt x="921" y="575"/>
                  <a:pt x="919" y="574"/>
                  <a:pt x="917" y="574"/>
                </a:cubicBezTo>
                <a:close/>
                <a:moveTo>
                  <a:pt x="1091" y="544"/>
                </a:moveTo>
                <a:cubicBezTo>
                  <a:pt x="1091" y="548"/>
                  <a:pt x="1087" y="551"/>
                  <a:pt x="1087" y="555"/>
                </a:cubicBezTo>
                <a:cubicBezTo>
                  <a:pt x="1091" y="555"/>
                  <a:pt x="1095" y="555"/>
                  <a:pt x="1099" y="551"/>
                </a:cubicBezTo>
                <a:cubicBezTo>
                  <a:pt x="1095" y="548"/>
                  <a:pt x="1095" y="548"/>
                  <a:pt x="1091" y="544"/>
                </a:cubicBezTo>
                <a:close/>
                <a:moveTo>
                  <a:pt x="231" y="428"/>
                </a:moveTo>
                <a:cubicBezTo>
                  <a:pt x="222" y="427"/>
                  <a:pt x="209" y="433"/>
                  <a:pt x="205" y="439"/>
                </a:cubicBezTo>
                <a:cubicBezTo>
                  <a:pt x="201" y="442"/>
                  <a:pt x="209" y="453"/>
                  <a:pt x="218" y="467"/>
                </a:cubicBezTo>
                <a:cubicBezTo>
                  <a:pt x="234" y="460"/>
                  <a:pt x="242" y="457"/>
                  <a:pt x="251" y="453"/>
                </a:cubicBezTo>
                <a:cubicBezTo>
                  <a:pt x="247" y="446"/>
                  <a:pt x="242" y="432"/>
                  <a:pt x="234" y="428"/>
                </a:cubicBezTo>
                <a:cubicBezTo>
                  <a:pt x="233" y="428"/>
                  <a:pt x="232" y="428"/>
                  <a:pt x="231" y="428"/>
                </a:cubicBezTo>
                <a:close/>
                <a:moveTo>
                  <a:pt x="163" y="417"/>
                </a:moveTo>
                <a:cubicBezTo>
                  <a:pt x="157" y="417"/>
                  <a:pt x="153" y="419"/>
                  <a:pt x="150" y="421"/>
                </a:cubicBezTo>
                <a:lnTo>
                  <a:pt x="143" y="434"/>
                </a:lnTo>
                <a:lnTo>
                  <a:pt x="144" y="435"/>
                </a:lnTo>
                <a:lnTo>
                  <a:pt x="136" y="451"/>
                </a:lnTo>
                <a:lnTo>
                  <a:pt x="127" y="474"/>
                </a:lnTo>
                <a:cubicBezTo>
                  <a:pt x="111" y="495"/>
                  <a:pt x="115" y="516"/>
                  <a:pt x="131" y="534"/>
                </a:cubicBezTo>
                <a:cubicBezTo>
                  <a:pt x="135" y="537"/>
                  <a:pt x="144" y="541"/>
                  <a:pt x="148" y="541"/>
                </a:cubicBezTo>
                <a:cubicBezTo>
                  <a:pt x="152" y="541"/>
                  <a:pt x="160" y="537"/>
                  <a:pt x="164" y="534"/>
                </a:cubicBezTo>
                <a:cubicBezTo>
                  <a:pt x="168" y="516"/>
                  <a:pt x="168" y="499"/>
                  <a:pt x="172" y="478"/>
                </a:cubicBezTo>
                <a:cubicBezTo>
                  <a:pt x="168" y="457"/>
                  <a:pt x="214" y="425"/>
                  <a:pt x="168" y="418"/>
                </a:cubicBezTo>
                <a:cubicBezTo>
                  <a:pt x="166" y="417"/>
                  <a:pt x="164" y="417"/>
                  <a:pt x="163" y="417"/>
                </a:cubicBezTo>
                <a:close/>
                <a:moveTo>
                  <a:pt x="1155" y="53"/>
                </a:moveTo>
                <a:cubicBezTo>
                  <a:pt x="1149" y="53"/>
                  <a:pt x="1144" y="54"/>
                  <a:pt x="1141" y="56"/>
                </a:cubicBezTo>
                <a:cubicBezTo>
                  <a:pt x="1108" y="74"/>
                  <a:pt x="1099" y="105"/>
                  <a:pt x="1099" y="144"/>
                </a:cubicBezTo>
                <a:cubicBezTo>
                  <a:pt x="1137" y="130"/>
                  <a:pt x="1157" y="112"/>
                  <a:pt x="1161" y="84"/>
                </a:cubicBezTo>
                <a:cubicBezTo>
                  <a:pt x="1170" y="77"/>
                  <a:pt x="1178" y="70"/>
                  <a:pt x="1194" y="56"/>
                </a:cubicBezTo>
                <a:cubicBezTo>
                  <a:pt x="1182" y="56"/>
                  <a:pt x="1171" y="54"/>
                  <a:pt x="1161" y="54"/>
                </a:cubicBezTo>
                <a:cubicBezTo>
                  <a:pt x="1159" y="53"/>
                  <a:pt x="1157" y="53"/>
                  <a:pt x="1155" y="53"/>
                </a:cubicBezTo>
                <a:close/>
                <a:moveTo>
                  <a:pt x="0" y="0"/>
                </a:moveTo>
                <a:lnTo>
                  <a:pt x="9973" y="0"/>
                </a:lnTo>
                <a:lnTo>
                  <a:pt x="9973" y="9206"/>
                </a:lnTo>
                <a:lnTo>
                  <a:pt x="702" y="9206"/>
                </a:lnTo>
                <a:lnTo>
                  <a:pt x="708" y="9167"/>
                </a:lnTo>
                <a:cubicBezTo>
                  <a:pt x="704" y="9145"/>
                  <a:pt x="749" y="9114"/>
                  <a:pt x="704" y="9107"/>
                </a:cubicBezTo>
                <a:cubicBezTo>
                  <a:pt x="671" y="9100"/>
                  <a:pt x="679" y="9145"/>
                  <a:pt x="663" y="9163"/>
                </a:cubicBezTo>
                <a:cubicBezTo>
                  <a:pt x="654" y="9174"/>
                  <a:pt x="651" y="9184"/>
                  <a:pt x="652" y="9194"/>
                </a:cubicBezTo>
                <a:lnTo>
                  <a:pt x="658" y="9206"/>
                </a:lnTo>
                <a:lnTo>
                  <a:pt x="567" y="9206"/>
                </a:lnTo>
                <a:lnTo>
                  <a:pt x="584" y="9195"/>
                </a:lnTo>
                <a:cubicBezTo>
                  <a:pt x="609" y="9188"/>
                  <a:pt x="613" y="9167"/>
                  <a:pt x="613" y="9145"/>
                </a:cubicBezTo>
                <a:cubicBezTo>
                  <a:pt x="613" y="9131"/>
                  <a:pt x="605" y="9121"/>
                  <a:pt x="601" y="9107"/>
                </a:cubicBezTo>
                <a:cubicBezTo>
                  <a:pt x="539" y="9103"/>
                  <a:pt x="535" y="9100"/>
                  <a:pt x="518" y="9131"/>
                </a:cubicBezTo>
                <a:cubicBezTo>
                  <a:pt x="502" y="9160"/>
                  <a:pt x="481" y="9188"/>
                  <a:pt x="453" y="9205"/>
                </a:cubicBezTo>
                <a:cubicBezTo>
                  <a:pt x="420" y="9184"/>
                  <a:pt x="391" y="9163"/>
                  <a:pt x="362" y="9142"/>
                </a:cubicBezTo>
                <a:cubicBezTo>
                  <a:pt x="327" y="9154"/>
                  <a:pt x="304" y="9174"/>
                  <a:pt x="289" y="9196"/>
                </a:cubicBezTo>
                <a:lnTo>
                  <a:pt x="286" y="9206"/>
                </a:lnTo>
                <a:lnTo>
                  <a:pt x="248" y="9206"/>
                </a:lnTo>
                <a:lnTo>
                  <a:pt x="251" y="9202"/>
                </a:lnTo>
                <a:cubicBezTo>
                  <a:pt x="242" y="9191"/>
                  <a:pt x="242" y="9181"/>
                  <a:pt x="234" y="9177"/>
                </a:cubicBezTo>
                <a:cubicBezTo>
                  <a:pt x="222" y="9170"/>
                  <a:pt x="197" y="9181"/>
                  <a:pt x="197" y="9202"/>
                </a:cubicBezTo>
                <a:lnTo>
                  <a:pt x="198" y="9206"/>
                </a:lnTo>
                <a:lnTo>
                  <a:pt x="154" y="9206"/>
                </a:lnTo>
                <a:lnTo>
                  <a:pt x="146" y="9192"/>
                </a:lnTo>
                <a:cubicBezTo>
                  <a:pt x="141" y="9186"/>
                  <a:pt x="135" y="9179"/>
                  <a:pt x="127" y="9170"/>
                </a:cubicBezTo>
                <a:cubicBezTo>
                  <a:pt x="135" y="9153"/>
                  <a:pt x="144" y="9131"/>
                  <a:pt x="156" y="9114"/>
                </a:cubicBezTo>
                <a:cubicBezTo>
                  <a:pt x="164" y="9103"/>
                  <a:pt x="177" y="9110"/>
                  <a:pt x="185" y="9121"/>
                </a:cubicBezTo>
                <a:cubicBezTo>
                  <a:pt x="181" y="9124"/>
                  <a:pt x="172" y="9124"/>
                  <a:pt x="172" y="9131"/>
                </a:cubicBezTo>
                <a:cubicBezTo>
                  <a:pt x="168" y="9135"/>
                  <a:pt x="168" y="9138"/>
                  <a:pt x="168" y="9145"/>
                </a:cubicBezTo>
                <a:cubicBezTo>
                  <a:pt x="172" y="9145"/>
                  <a:pt x="177" y="9142"/>
                  <a:pt x="181" y="9142"/>
                </a:cubicBezTo>
                <a:cubicBezTo>
                  <a:pt x="185" y="9138"/>
                  <a:pt x="185" y="9131"/>
                  <a:pt x="189" y="9128"/>
                </a:cubicBezTo>
                <a:cubicBezTo>
                  <a:pt x="218" y="9135"/>
                  <a:pt x="247" y="9110"/>
                  <a:pt x="271" y="9135"/>
                </a:cubicBezTo>
                <a:cubicBezTo>
                  <a:pt x="275" y="9138"/>
                  <a:pt x="292" y="9128"/>
                  <a:pt x="304" y="9124"/>
                </a:cubicBezTo>
                <a:cubicBezTo>
                  <a:pt x="312" y="9121"/>
                  <a:pt x="321" y="9114"/>
                  <a:pt x="329" y="9114"/>
                </a:cubicBezTo>
                <a:cubicBezTo>
                  <a:pt x="345" y="9114"/>
                  <a:pt x="362" y="9124"/>
                  <a:pt x="370" y="9107"/>
                </a:cubicBezTo>
                <a:cubicBezTo>
                  <a:pt x="378" y="9096"/>
                  <a:pt x="383" y="9082"/>
                  <a:pt x="383" y="9068"/>
                </a:cubicBezTo>
                <a:cubicBezTo>
                  <a:pt x="387" y="9009"/>
                  <a:pt x="403" y="8952"/>
                  <a:pt x="453" y="8900"/>
                </a:cubicBezTo>
                <a:cubicBezTo>
                  <a:pt x="436" y="8875"/>
                  <a:pt x="424" y="8850"/>
                  <a:pt x="411" y="8826"/>
                </a:cubicBezTo>
                <a:cubicBezTo>
                  <a:pt x="370" y="8833"/>
                  <a:pt x="333" y="8833"/>
                  <a:pt x="304" y="8865"/>
                </a:cubicBezTo>
                <a:cubicBezTo>
                  <a:pt x="317" y="8879"/>
                  <a:pt x="329" y="8889"/>
                  <a:pt x="341" y="8903"/>
                </a:cubicBezTo>
                <a:cubicBezTo>
                  <a:pt x="304" y="8903"/>
                  <a:pt x="304" y="8903"/>
                  <a:pt x="251" y="8868"/>
                </a:cubicBezTo>
                <a:cubicBezTo>
                  <a:pt x="255" y="8865"/>
                  <a:pt x="259" y="8861"/>
                  <a:pt x="263" y="8854"/>
                </a:cubicBezTo>
                <a:cubicBezTo>
                  <a:pt x="280" y="8822"/>
                  <a:pt x="280" y="8815"/>
                  <a:pt x="238" y="8812"/>
                </a:cubicBezTo>
                <a:cubicBezTo>
                  <a:pt x="222" y="8808"/>
                  <a:pt x="209" y="8805"/>
                  <a:pt x="205" y="8791"/>
                </a:cubicBezTo>
                <a:cubicBezTo>
                  <a:pt x="222" y="8773"/>
                  <a:pt x="234" y="8756"/>
                  <a:pt x="247" y="8738"/>
                </a:cubicBezTo>
                <a:cubicBezTo>
                  <a:pt x="222" y="8731"/>
                  <a:pt x="214" y="8742"/>
                  <a:pt x="209" y="8756"/>
                </a:cubicBezTo>
                <a:cubicBezTo>
                  <a:pt x="205" y="8766"/>
                  <a:pt x="205" y="8780"/>
                  <a:pt x="205" y="8791"/>
                </a:cubicBezTo>
                <a:lnTo>
                  <a:pt x="185" y="8780"/>
                </a:lnTo>
                <a:lnTo>
                  <a:pt x="177" y="8791"/>
                </a:lnTo>
                <a:cubicBezTo>
                  <a:pt x="172" y="8791"/>
                  <a:pt x="168" y="8787"/>
                  <a:pt x="164" y="8784"/>
                </a:cubicBezTo>
                <a:cubicBezTo>
                  <a:pt x="168" y="8784"/>
                  <a:pt x="168" y="8780"/>
                  <a:pt x="172" y="8780"/>
                </a:cubicBezTo>
                <a:lnTo>
                  <a:pt x="185" y="8780"/>
                </a:lnTo>
                <a:cubicBezTo>
                  <a:pt x="185" y="8759"/>
                  <a:pt x="172" y="8745"/>
                  <a:pt x="144" y="8738"/>
                </a:cubicBezTo>
                <a:cubicBezTo>
                  <a:pt x="148" y="8721"/>
                  <a:pt x="148" y="8706"/>
                  <a:pt x="148" y="8689"/>
                </a:cubicBezTo>
                <a:cubicBezTo>
                  <a:pt x="148" y="8675"/>
                  <a:pt x="135" y="8668"/>
                  <a:pt x="119" y="8664"/>
                </a:cubicBezTo>
                <a:cubicBezTo>
                  <a:pt x="119" y="8650"/>
                  <a:pt x="123" y="8633"/>
                  <a:pt x="123" y="8619"/>
                </a:cubicBezTo>
                <a:cubicBezTo>
                  <a:pt x="86" y="8598"/>
                  <a:pt x="74" y="8598"/>
                  <a:pt x="65" y="8622"/>
                </a:cubicBezTo>
                <a:cubicBezTo>
                  <a:pt x="58" y="8656"/>
                  <a:pt x="29" y="8674"/>
                  <a:pt x="2" y="8694"/>
                </a:cubicBezTo>
                <a:lnTo>
                  <a:pt x="0" y="8696"/>
                </a:lnTo>
                <a:lnTo>
                  <a:pt x="0" y="8624"/>
                </a:lnTo>
                <a:lnTo>
                  <a:pt x="12" y="8612"/>
                </a:lnTo>
                <a:cubicBezTo>
                  <a:pt x="41" y="8584"/>
                  <a:pt x="69" y="8555"/>
                  <a:pt x="102" y="8527"/>
                </a:cubicBezTo>
                <a:cubicBezTo>
                  <a:pt x="139" y="8499"/>
                  <a:pt x="148" y="8457"/>
                  <a:pt x="172" y="8422"/>
                </a:cubicBezTo>
                <a:cubicBezTo>
                  <a:pt x="201" y="8387"/>
                  <a:pt x="222" y="8348"/>
                  <a:pt x="242" y="8306"/>
                </a:cubicBezTo>
                <a:cubicBezTo>
                  <a:pt x="259" y="8267"/>
                  <a:pt x="296" y="8232"/>
                  <a:pt x="325" y="8197"/>
                </a:cubicBezTo>
                <a:cubicBezTo>
                  <a:pt x="329" y="8194"/>
                  <a:pt x="321" y="8183"/>
                  <a:pt x="321" y="8176"/>
                </a:cubicBezTo>
                <a:cubicBezTo>
                  <a:pt x="296" y="8180"/>
                  <a:pt x="275" y="8180"/>
                  <a:pt x="255" y="8180"/>
                </a:cubicBezTo>
                <a:cubicBezTo>
                  <a:pt x="242" y="8155"/>
                  <a:pt x="255" y="8141"/>
                  <a:pt x="280" y="8130"/>
                </a:cubicBezTo>
                <a:cubicBezTo>
                  <a:pt x="312" y="8116"/>
                  <a:pt x="321" y="8148"/>
                  <a:pt x="345" y="8152"/>
                </a:cubicBezTo>
                <a:cubicBezTo>
                  <a:pt x="378" y="8141"/>
                  <a:pt x="391" y="8123"/>
                  <a:pt x="387" y="8095"/>
                </a:cubicBezTo>
                <a:cubicBezTo>
                  <a:pt x="374" y="8085"/>
                  <a:pt x="366" y="8074"/>
                  <a:pt x="350" y="8067"/>
                </a:cubicBezTo>
                <a:cubicBezTo>
                  <a:pt x="337" y="8060"/>
                  <a:pt x="317" y="8057"/>
                  <a:pt x="304" y="8050"/>
                </a:cubicBezTo>
                <a:cubicBezTo>
                  <a:pt x="333" y="8011"/>
                  <a:pt x="362" y="7976"/>
                  <a:pt x="391" y="7937"/>
                </a:cubicBezTo>
                <a:cubicBezTo>
                  <a:pt x="370" y="7930"/>
                  <a:pt x="354" y="7927"/>
                  <a:pt x="341" y="7923"/>
                </a:cubicBezTo>
                <a:cubicBezTo>
                  <a:pt x="312" y="7888"/>
                  <a:pt x="312" y="7853"/>
                  <a:pt x="345" y="7818"/>
                </a:cubicBezTo>
                <a:cubicBezTo>
                  <a:pt x="411" y="7748"/>
                  <a:pt x="453" y="7663"/>
                  <a:pt x="490" y="7583"/>
                </a:cubicBezTo>
                <a:cubicBezTo>
                  <a:pt x="568" y="7558"/>
                  <a:pt x="572" y="7551"/>
                  <a:pt x="589" y="7491"/>
                </a:cubicBezTo>
                <a:cubicBezTo>
                  <a:pt x="560" y="7470"/>
                  <a:pt x="551" y="7512"/>
                  <a:pt x="527" y="7509"/>
                </a:cubicBezTo>
                <a:cubicBezTo>
                  <a:pt x="535" y="7484"/>
                  <a:pt x="531" y="7456"/>
                  <a:pt x="547" y="7439"/>
                </a:cubicBezTo>
                <a:cubicBezTo>
                  <a:pt x="605" y="7379"/>
                  <a:pt x="617" y="7305"/>
                  <a:pt x="650" y="7238"/>
                </a:cubicBezTo>
                <a:cubicBezTo>
                  <a:pt x="617" y="7235"/>
                  <a:pt x="617" y="7235"/>
                  <a:pt x="597" y="7284"/>
                </a:cubicBezTo>
                <a:cubicBezTo>
                  <a:pt x="539" y="7298"/>
                  <a:pt x="539" y="7302"/>
                  <a:pt x="502" y="7344"/>
                </a:cubicBezTo>
                <a:cubicBezTo>
                  <a:pt x="494" y="7351"/>
                  <a:pt x="486" y="7358"/>
                  <a:pt x="473" y="7365"/>
                </a:cubicBezTo>
                <a:cubicBezTo>
                  <a:pt x="461" y="7375"/>
                  <a:pt x="444" y="7386"/>
                  <a:pt x="432" y="7396"/>
                </a:cubicBezTo>
                <a:cubicBezTo>
                  <a:pt x="387" y="7442"/>
                  <a:pt x="341" y="7488"/>
                  <a:pt x="296" y="7533"/>
                </a:cubicBezTo>
                <a:cubicBezTo>
                  <a:pt x="288" y="7540"/>
                  <a:pt x="275" y="7547"/>
                  <a:pt x="267" y="7554"/>
                </a:cubicBezTo>
                <a:cubicBezTo>
                  <a:pt x="247" y="7572"/>
                  <a:pt x="226" y="7565"/>
                  <a:pt x="205" y="7558"/>
                </a:cubicBezTo>
                <a:cubicBezTo>
                  <a:pt x="197" y="7516"/>
                  <a:pt x="230" y="7491"/>
                  <a:pt x="267" y="7477"/>
                </a:cubicBezTo>
                <a:cubicBezTo>
                  <a:pt x="296" y="7467"/>
                  <a:pt x="317" y="7453"/>
                  <a:pt x="333" y="7432"/>
                </a:cubicBezTo>
                <a:cubicBezTo>
                  <a:pt x="370" y="7393"/>
                  <a:pt x="411" y="7361"/>
                  <a:pt x="415" y="7309"/>
                </a:cubicBezTo>
                <a:cubicBezTo>
                  <a:pt x="415" y="7302"/>
                  <a:pt x="424" y="7295"/>
                  <a:pt x="428" y="7288"/>
                </a:cubicBezTo>
                <a:cubicBezTo>
                  <a:pt x="436" y="7266"/>
                  <a:pt x="448" y="7245"/>
                  <a:pt x="457" y="7224"/>
                </a:cubicBezTo>
                <a:cubicBezTo>
                  <a:pt x="444" y="7224"/>
                  <a:pt x="432" y="7221"/>
                  <a:pt x="424" y="7228"/>
                </a:cubicBezTo>
                <a:cubicBezTo>
                  <a:pt x="387" y="7259"/>
                  <a:pt x="354" y="7291"/>
                  <a:pt x="321" y="7326"/>
                </a:cubicBezTo>
                <a:cubicBezTo>
                  <a:pt x="288" y="7361"/>
                  <a:pt x="263" y="7396"/>
                  <a:pt x="226" y="7428"/>
                </a:cubicBezTo>
                <a:cubicBezTo>
                  <a:pt x="168" y="7477"/>
                  <a:pt x="111" y="7523"/>
                  <a:pt x="65" y="7579"/>
                </a:cubicBezTo>
                <a:cubicBezTo>
                  <a:pt x="50" y="7597"/>
                  <a:pt x="27" y="7614"/>
                  <a:pt x="3" y="7633"/>
                </a:cubicBezTo>
                <a:lnTo>
                  <a:pt x="0" y="7635"/>
                </a:lnTo>
                <a:lnTo>
                  <a:pt x="0" y="7608"/>
                </a:lnTo>
                <a:lnTo>
                  <a:pt x="12" y="7596"/>
                </a:lnTo>
                <a:cubicBezTo>
                  <a:pt x="68" y="7537"/>
                  <a:pt x="123" y="7476"/>
                  <a:pt x="181" y="7421"/>
                </a:cubicBezTo>
                <a:cubicBezTo>
                  <a:pt x="209" y="7393"/>
                  <a:pt x="238" y="7365"/>
                  <a:pt x="267" y="7333"/>
                </a:cubicBezTo>
                <a:cubicBezTo>
                  <a:pt x="325" y="7270"/>
                  <a:pt x="374" y="7200"/>
                  <a:pt x="440" y="7140"/>
                </a:cubicBezTo>
                <a:cubicBezTo>
                  <a:pt x="477" y="7108"/>
                  <a:pt x="510" y="7073"/>
                  <a:pt x="564" y="7052"/>
                </a:cubicBezTo>
                <a:cubicBezTo>
                  <a:pt x="580" y="7063"/>
                  <a:pt x="593" y="7077"/>
                  <a:pt x="609" y="7087"/>
                </a:cubicBezTo>
                <a:cubicBezTo>
                  <a:pt x="622" y="7080"/>
                  <a:pt x="630" y="7077"/>
                  <a:pt x="642" y="7070"/>
                </a:cubicBezTo>
                <a:cubicBezTo>
                  <a:pt x="692" y="7042"/>
                  <a:pt x="692" y="7042"/>
                  <a:pt x="659" y="6993"/>
                </a:cubicBezTo>
                <a:cubicBezTo>
                  <a:pt x="654" y="6989"/>
                  <a:pt x="650" y="6986"/>
                  <a:pt x="650" y="6982"/>
                </a:cubicBezTo>
                <a:cubicBezTo>
                  <a:pt x="617" y="6975"/>
                  <a:pt x="589" y="6964"/>
                  <a:pt x="556" y="6957"/>
                </a:cubicBezTo>
                <a:cubicBezTo>
                  <a:pt x="568" y="6901"/>
                  <a:pt x="609" y="6870"/>
                  <a:pt x="671" y="6827"/>
                </a:cubicBezTo>
                <a:cubicBezTo>
                  <a:pt x="650" y="6866"/>
                  <a:pt x="638" y="6891"/>
                  <a:pt x="626" y="6919"/>
                </a:cubicBezTo>
                <a:cubicBezTo>
                  <a:pt x="663" y="6922"/>
                  <a:pt x="687" y="6919"/>
                  <a:pt x="708" y="6898"/>
                </a:cubicBezTo>
                <a:cubicBezTo>
                  <a:pt x="737" y="6863"/>
                  <a:pt x="774" y="6849"/>
                  <a:pt x="823" y="6863"/>
                </a:cubicBezTo>
                <a:cubicBezTo>
                  <a:pt x="828" y="6863"/>
                  <a:pt x="832" y="6863"/>
                  <a:pt x="832" y="6863"/>
                </a:cubicBezTo>
                <a:cubicBezTo>
                  <a:pt x="852" y="6863"/>
                  <a:pt x="856" y="6849"/>
                  <a:pt x="848" y="6820"/>
                </a:cubicBezTo>
                <a:cubicBezTo>
                  <a:pt x="836" y="6824"/>
                  <a:pt x="819" y="6827"/>
                  <a:pt x="803" y="6831"/>
                </a:cubicBezTo>
                <a:cubicBezTo>
                  <a:pt x="807" y="6806"/>
                  <a:pt x="811" y="6782"/>
                  <a:pt x="819" y="6754"/>
                </a:cubicBezTo>
                <a:cubicBezTo>
                  <a:pt x="848" y="6761"/>
                  <a:pt x="869" y="6764"/>
                  <a:pt x="898" y="6771"/>
                </a:cubicBezTo>
                <a:cubicBezTo>
                  <a:pt x="889" y="6740"/>
                  <a:pt x="881" y="6715"/>
                  <a:pt x="873" y="6683"/>
                </a:cubicBezTo>
                <a:cubicBezTo>
                  <a:pt x="918" y="6698"/>
                  <a:pt x="947" y="6676"/>
                  <a:pt x="976" y="6669"/>
                </a:cubicBezTo>
                <a:cubicBezTo>
                  <a:pt x="1021" y="6627"/>
                  <a:pt x="1021" y="6627"/>
                  <a:pt x="1029" y="6582"/>
                </a:cubicBezTo>
                <a:cubicBezTo>
                  <a:pt x="1091" y="6543"/>
                  <a:pt x="1149" y="6501"/>
                  <a:pt x="1186" y="6441"/>
                </a:cubicBezTo>
                <a:cubicBezTo>
                  <a:pt x="1194" y="6427"/>
                  <a:pt x="1207" y="6413"/>
                  <a:pt x="1219" y="6402"/>
                </a:cubicBezTo>
                <a:cubicBezTo>
                  <a:pt x="1248" y="6381"/>
                  <a:pt x="1273" y="6357"/>
                  <a:pt x="1281" y="6322"/>
                </a:cubicBezTo>
                <a:cubicBezTo>
                  <a:pt x="1285" y="6311"/>
                  <a:pt x="1301" y="6301"/>
                  <a:pt x="1310" y="6294"/>
                </a:cubicBezTo>
                <a:cubicBezTo>
                  <a:pt x="1318" y="6290"/>
                  <a:pt x="1326" y="6287"/>
                  <a:pt x="1334" y="6283"/>
                </a:cubicBezTo>
                <a:cubicBezTo>
                  <a:pt x="1392" y="6244"/>
                  <a:pt x="1421" y="6185"/>
                  <a:pt x="1495" y="6160"/>
                </a:cubicBezTo>
                <a:cubicBezTo>
                  <a:pt x="1499" y="6160"/>
                  <a:pt x="1499" y="6157"/>
                  <a:pt x="1499" y="6153"/>
                </a:cubicBezTo>
                <a:cubicBezTo>
                  <a:pt x="1540" y="6104"/>
                  <a:pt x="1573" y="6058"/>
                  <a:pt x="1536" y="5995"/>
                </a:cubicBezTo>
                <a:cubicBezTo>
                  <a:pt x="1532" y="5985"/>
                  <a:pt x="1532" y="5974"/>
                  <a:pt x="1528" y="5963"/>
                </a:cubicBezTo>
                <a:cubicBezTo>
                  <a:pt x="1507" y="5967"/>
                  <a:pt x="1487" y="5970"/>
                  <a:pt x="1466" y="5978"/>
                </a:cubicBezTo>
                <a:cubicBezTo>
                  <a:pt x="1483" y="5932"/>
                  <a:pt x="1495" y="5897"/>
                  <a:pt x="1507" y="5855"/>
                </a:cubicBezTo>
                <a:cubicBezTo>
                  <a:pt x="1516" y="5834"/>
                  <a:pt x="1524" y="5812"/>
                  <a:pt x="1544" y="5798"/>
                </a:cubicBezTo>
                <a:cubicBezTo>
                  <a:pt x="1565" y="5784"/>
                  <a:pt x="1582" y="5770"/>
                  <a:pt x="1598" y="5753"/>
                </a:cubicBezTo>
                <a:cubicBezTo>
                  <a:pt x="1610" y="5728"/>
                  <a:pt x="1631" y="5704"/>
                  <a:pt x="1639" y="5679"/>
                </a:cubicBezTo>
                <a:cubicBezTo>
                  <a:pt x="1652" y="5640"/>
                  <a:pt x="1685" y="5616"/>
                  <a:pt x="1722" y="5588"/>
                </a:cubicBezTo>
                <a:cubicBezTo>
                  <a:pt x="1730" y="5598"/>
                  <a:pt x="1738" y="5609"/>
                  <a:pt x="1738" y="5616"/>
                </a:cubicBezTo>
                <a:cubicBezTo>
                  <a:pt x="1726" y="5637"/>
                  <a:pt x="1718" y="5665"/>
                  <a:pt x="1697" y="5679"/>
                </a:cubicBezTo>
                <a:cubicBezTo>
                  <a:pt x="1668" y="5700"/>
                  <a:pt x="1647" y="5721"/>
                  <a:pt x="1635" y="5749"/>
                </a:cubicBezTo>
                <a:cubicBezTo>
                  <a:pt x="1631" y="5756"/>
                  <a:pt x="1615" y="5753"/>
                  <a:pt x="1602" y="5756"/>
                </a:cubicBezTo>
                <a:cubicBezTo>
                  <a:pt x="1586" y="5788"/>
                  <a:pt x="1569" y="5819"/>
                  <a:pt x="1553" y="5855"/>
                </a:cubicBezTo>
                <a:cubicBezTo>
                  <a:pt x="1544" y="5872"/>
                  <a:pt x="1540" y="5893"/>
                  <a:pt x="1557" y="5907"/>
                </a:cubicBezTo>
                <a:cubicBezTo>
                  <a:pt x="1565" y="5914"/>
                  <a:pt x="1577" y="5918"/>
                  <a:pt x="1590" y="5921"/>
                </a:cubicBezTo>
                <a:cubicBezTo>
                  <a:pt x="1598" y="5921"/>
                  <a:pt x="1610" y="5911"/>
                  <a:pt x="1610" y="5907"/>
                </a:cubicBezTo>
                <a:cubicBezTo>
                  <a:pt x="1606" y="5876"/>
                  <a:pt x="1627" y="5858"/>
                  <a:pt x="1656" y="5841"/>
                </a:cubicBezTo>
                <a:cubicBezTo>
                  <a:pt x="1664" y="5837"/>
                  <a:pt x="1672" y="5830"/>
                  <a:pt x="1672" y="5823"/>
                </a:cubicBezTo>
                <a:cubicBezTo>
                  <a:pt x="1685" y="5767"/>
                  <a:pt x="1730" y="5721"/>
                  <a:pt x="1763" y="5675"/>
                </a:cubicBezTo>
                <a:cubicBezTo>
                  <a:pt x="1771" y="5661"/>
                  <a:pt x="1788" y="5640"/>
                  <a:pt x="1779" y="5630"/>
                </a:cubicBezTo>
                <a:cubicBezTo>
                  <a:pt x="1763" y="5602"/>
                  <a:pt x="1796" y="5577"/>
                  <a:pt x="1792" y="5560"/>
                </a:cubicBezTo>
                <a:cubicBezTo>
                  <a:pt x="1775" y="5535"/>
                  <a:pt x="1742" y="5567"/>
                  <a:pt x="1734" y="5531"/>
                </a:cubicBezTo>
                <a:cubicBezTo>
                  <a:pt x="1746" y="5517"/>
                  <a:pt x="1767" y="5500"/>
                  <a:pt x="1783" y="5482"/>
                </a:cubicBezTo>
                <a:cubicBezTo>
                  <a:pt x="1804" y="5458"/>
                  <a:pt x="1812" y="5423"/>
                  <a:pt x="1845" y="5402"/>
                </a:cubicBezTo>
                <a:cubicBezTo>
                  <a:pt x="1862" y="5391"/>
                  <a:pt x="1870" y="5366"/>
                  <a:pt x="1882" y="5345"/>
                </a:cubicBezTo>
                <a:cubicBezTo>
                  <a:pt x="1891" y="5331"/>
                  <a:pt x="1895" y="5314"/>
                  <a:pt x="1907" y="5303"/>
                </a:cubicBezTo>
                <a:cubicBezTo>
                  <a:pt x="1994" y="5222"/>
                  <a:pt x="2051" y="5128"/>
                  <a:pt x="2130" y="5040"/>
                </a:cubicBezTo>
                <a:cubicBezTo>
                  <a:pt x="2121" y="5029"/>
                  <a:pt x="2125" y="5022"/>
                  <a:pt x="2134" y="5015"/>
                </a:cubicBezTo>
                <a:cubicBezTo>
                  <a:pt x="2167" y="4977"/>
                  <a:pt x="2204" y="4945"/>
                  <a:pt x="2233" y="4906"/>
                </a:cubicBezTo>
                <a:cubicBezTo>
                  <a:pt x="2270" y="4854"/>
                  <a:pt x="2336" y="4815"/>
                  <a:pt x="2364" y="4755"/>
                </a:cubicBezTo>
                <a:cubicBezTo>
                  <a:pt x="2369" y="4748"/>
                  <a:pt x="2377" y="4741"/>
                  <a:pt x="2385" y="4738"/>
                </a:cubicBezTo>
                <a:cubicBezTo>
                  <a:pt x="2439" y="4724"/>
                  <a:pt x="2459" y="4682"/>
                  <a:pt x="2488" y="4646"/>
                </a:cubicBezTo>
                <a:cubicBezTo>
                  <a:pt x="2509" y="4622"/>
                  <a:pt x="2521" y="4597"/>
                  <a:pt x="2558" y="4580"/>
                </a:cubicBezTo>
                <a:cubicBezTo>
                  <a:pt x="2579" y="4573"/>
                  <a:pt x="2587" y="4552"/>
                  <a:pt x="2603" y="4538"/>
                </a:cubicBezTo>
                <a:cubicBezTo>
                  <a:pt x="2620" y="4523"/>
                  <a:pt x="2640" y="4506"/>
                  <a:pt x="2657" y="4492"/>
                </a:cubicBezTo>
                <a:cubicBezTo>
                  <a:pt x="2686" y="4464"/>
                  <a:pt x="2715" y="4432"/>
                  <a:pt x="2748" y="4404"/>
                </a:cubicBezTo>
                <a:cubicBezTo>
                  <a:pt x="2752" y="4401"/>
                  <a:pt x="2756" y="4401"/>
                  <a:pt x="2764" y="4401"/>
                </a:cubicBezTo>
                <a:cubicBezTo>
                  <a:pt x="2760" y="4418"/>
                  <a:pt x="2760" y="4439"/>
                  <a:pt x="2756" y="4453"/>
                </a:cubicBezTo>
                <a:cubicBezTo>
                  <a:pt x="2739" y="4499"/>
                  <a:pt x="2727" y="4502"/>
                  <a:pt x="2661" y="4495"/>
                </a:cubicBezTo>
                <a:cubicBezTo>
                  <a:pt x="2661" y="4513"/>
                  <a:pt x="2636" y="4531"/>
                  <a:pt x="2665" y="4548"/>
                </a:cubicBezTo>
                <a:cubicBezTo>
                  <a:pt x="2678" y="4545"/>
                  <a:pt x="2694" y="4541"/>
                  <a:pt x="2711" y="4541"/>
                </a:cubicBezTo>
                <a:cubicBezTo>
                  <a:pt x="2727" y="4541"/>
                  <a:pt x="2748" y="4541"/>
                  <a:pt x="2760" y="4541"/>
                </a:cubicBezTo>
                <a:cubicBezTo>
                  <a:pt x="2793" y="4576"/>
                  <a:pt x="2748" y="4608"/>
                  <a:pt x="2756" y="4636"/>
                </a:cubicBezTo>
                <a:cubicBezTo>
                  <a:pt x="2766" y="4644"/>
                  <a:pt x="2776" y="4646"/>
                  <a:pt x="2785" y="4644"/>
                </a:cubicBezTo>
                <a:lnTo>
                  <a:pt x="2793" y="4641"/>
                </a:lnTo>
                <a:lnTo>
                  <a:pt x="2801" y="4632"/>
                </a:lnTo>
                <a:lnTo>
                  <a:pt x="2824" y="4630"/>
                </a:lnTo>
                <a:lnTo>
                  <a:pt x="2842" y="4624"/>
                </a:lnTo>
                <a:cubicBezTo>
                  <a:pt x="2851" y="4623"/>
                  <a:pt x="2861" y="4624"/>
                  <a:pt x="2871" y="4632"/>
                </a:cubicBezTo>
                <a:cubicBezTo>
                  <a:pt x="2867" y="4646"/>
                  <a:pt x="2863" y="4657"/>
                  <a:pt x="2855" y="4678"/>
                </a:cubicBezTo>
                <a:cubicBezTo>
                  <a:pt x="2884" y="4671"/>
                  <a:pt x="2900" y="4660"/>
                  <a:pt x="2917" y="4660"/>
                </a:cubicBezTo>
                <a:cubicBezTo>
                  <a:pt x="2937" y="4657"/>
                  <a:pt x="2958" y="4657"/>
                  <a:pt x="2987" y="4657"/>
                </a:cubicBezTo>
                <a:cubicBezTo>
                  <a:pt x="2987" y="4625"/>
                  <a:pt x="2999" y="4597"/>
                  <a:pt x="2982" y="4573"/>
                </a:cubicBezTo>
                <a:cubicBezTo>
                  <a:pt x="2949" y="4559"/>
                  <a:pt x="2929" y="4590"/>
                  <a:pt x="2900" y="4569"/>
                </a:cubicBezTo>
                <a:cubicBezTo>
                  <a:pt x="2908" y="4555"/>
                  <a:pt x="2921" y="4538"/>
                  <a:pt x="2933" y="4523"/>
                </a:cubicBezTo>
                <a:cubicBezTo>
                  <a:pt x="2945" y="4509"/>
                  <a:pt x="2958" y="4492"/>
                  <a:pt x="2974" y="4474"/>
                </a:cubicBezTo>
                <a:cubicBezTo>
                  <a:pt x="2941" y="4460"/>
                  <a:pt x="2917" y="4446"/>
                  <a:pt x="2892" y="4432"/>
                </a:cubicBezTo>
                <a:cubicBezTo>
                  <a:pt x="2949" y="4436"/>
                  <a:pt x="2982" y="4418"/>
                  <a:pt x="2974" y="4379"/>
                </a:cubicBezTo>
                <a:cubicBezTo>
                  <a:pt x="2970" y="4351"/>
                  <a:pt x="2970" y="4327"/>
                  <a:pt x="2987" y="4302"/>
                </a:cubicBezTo>
                <a:cubicBezTo>
                  <a:pt x="2991" y="4295"/>
                  <a:pt x="2982" y="4281"/>
                  <a:pt x="2974" y="4274"/>
                </a:cubicBezTo>
                <a:cubicBezTo>
                  <a:pt x="2966" y="4271"/>
                  <a:pt x="2949" y="4271"/>
                  <a:pt x="2941" y="4274"/>
                </a:cubicBezTo>
                <a:cubicBezTo>
                  <a:pt x="2933" y="4278"/>
                  <a:pt x="2929" y="4285"/>
                  <a:pt x="2921" y="4292"/>
                </a:cubicBezTo>
                <a:cubicBezTo>
                  <a:pt x="2900" y="4309"/>
                  <a:pt x="2884" y="4327"/>
                  <a:pt x="2863" y="4344"/>
                </a:cubicBezTo>
                <a:cubicBezTo>
                  <a:pt x="2851" y="4355"/>
                  <a:pt x="2834" y="4365"/>
                  <a:pt x="2814" y="4355"/>
                </a:cubicBezTo>
                <a:cubicBezTo>
                  <a:pt x="2814" y="4348"/>
                  <a:pt x="2814" y="4341"/>
                  <a:pt x="2818" y="4341"/>
                </a:cubicBezTo>
                <a:cubicBezTo>
                  <a:pt x="2863" y="4306"/>
                  <a:pt x="2888" y="4253"/>
                  <a:pt x="2945" y="4225"/>
                </a:cubicBezTo>
                <a:cubicBezTo>
                  <a:pt x="2970" y="4211"/>
                  <a:pt x="2982" y="4183"/>
                  <a:pt x="3015" y="4169"/>
                </a:cubicBezTo>
                <a:cubicBezTo>
                  <a:pt x="3028" y="4162"/>
                  <a:pt x="3036" y="4144"/>
                  <a:pt x="3044" y="4127"/>
                </a:cubicBezTo>
                <a:lnTo>
                  <a:pt x="3051" y="4078"/>
                </a:lnTo>
                <a:lnTo>
                  <a:pt x="2945" y="4102"/>
                </a:lnTo>
                <a:cubicBezTo>
                  <a:pt x="2958" y="4046"/>
                  <a:pt x="2991" y="4004"/>
                  <a:pt x="3036" y="3965"/>
                </a:cubicBezTo>
                <a:cubicBezTo>
                  <a:pt x="3057" y="3948"/>
                  <a:pt x="3069" y="3919"/>
                  <a:pt x="3085" y="3898"/>
                </a:cubicBezTo>
                <a:cubicBezTo>
                  <a:pt x="3073" y="3891"/>
                  <a:pt x="3073" y="3881"/>
                  <a:pt x="3085" y="3874"/>
                </a:cubicBezTo>
                <a:cubicBezTo>
                  <a:pt x="3098" y="3867"/>
                  <a:pt x="3106" y="3874"/>
                  <a:pt x="3110" y="3888"/>
                </a:cubicBezTo>
                <a:cubicBezTo>
                  <a:pt x="3135" y="3895"/>
                  <a:pt x="3156" y="3895"/>
                  <a:pt x="3180" y="3884"/>
                </a:cubicBezTo>
                <a:cubicBezTo>
                  <a:pt x="3188" y="3881"/>
                  <a:pt x="3201" y="3877"/>
                  <a:pt x="3213" y="3877"/>
                </a:cubicBezTo>
                <a:cubicBezTo>
                  <a:pt x="3205" y="3905"/>
                  <a:pt x="3184" y="3926"/>
                  <a:pt x="3156" y="3948"/>
                </a:cubicBezTo>
                <a:cubicBezTo>
                  <a:pt x="3131" y="3969"/>
                  <a:pt x="3114" y="4000"/>
                  <a:pt x="3090" y="4025"/>
                </a:cubicBezTo>
                <a:cubicBezTo>
                  <a:pt x="3090" y="4028"/>
                  <a:pt x="3085" y="4028"/>
                  <a:pt x="3081" y="4028"/>
                </a:cubicBezTo>
                <a:lnTo>
                  <a:pt x="3056" y="4071"/>
                </a:lnTo>
                <a:lnTo>
                  <a:pt x="3095" y="4081"/>
                </a:lnTo>
                <a:cubicBezTo>
                  <a:pt x="3109" y="4079"/>
                  <a:pt x="3123" y="4072"/>
                  <a:pt x="3135" y="4060"/>
                </a:cubicBezTo>
                <a:cubicBezTo>
                  <a:pt x="3168" y="4025"/>
                  <a:pt x="3201" y="3990"/>
                  <a:pt x="3213" y="3948"/>
                </a:cubicBezTo>
                <a:cubicBezTo>
                  <a:pt x="3324" y="3930"/>
                  <a:pt x="3374" y="3846"/>
                  <a:pt x="3456" y="3804"/>
                </a:cubicBezTo>
                <a:cubicBezTo>
                  <a:pt x="3473" y="3811"/>
                  <a:pt x="3485" y="3821"/>
                  <a:pt x="3497" y="3828"/>
                </a:cubicBezTo>
                <a:cubicBezTo>
                  <a:pt x="3506" y="3832"/>
                  <a:pt x="3518" y="3832"/>
                  <a:pt x="3526" y="3832"/>
                </a:cubicBezTo>
                <a:cubicBezTo>
                  <a:pt x="3563" y="3828"/>
                  <a:pt x="3588" y="3800"/>
                  <a:pt x="3563" y="3775"/>
                </a:cubicBezTo>
                <a:cubicBezTo>
                  <a:pt x="3535" y="3740"/>
                  <a:pt x="3547" y="3716"/>
                  <a:pt x="3576" y="3691"/>
                </a:cubicBezTo>
                <a:lnTo>
                  <a:pt x="3576" y="3691"/>
                </a:lnTo>
                <a:lnTo>
                  <a:pt x="3580" y="3695"/>
                </a:lnTo>
                <a:lnTo>
                  <a:pt x="3578" y="3695"/>
                </a:lnTo>
                <a:lnTo>
                  <a:pt x="3589" y="3713"/>
                </a:lnTo>
                <a:cubicBezTo>
                  <a:pt x="3593" y="3720"/>
                  <a:pt x="3598" y="3726"/>
                  <a:pt x="3605" y="3730"/>
                </a:cubicBezTo>
                <a:cubicBezTo>
                  <a:pt x="3633" y="3740"/>
                  <a:pt x="3650" y="3758"/>
                  <a:pt x="3658" y="3782"/>
                </a:cubicBezTo>
                <a:lnTo>
                  <a:pt x="3675" y="3802"/>
                </a:lnTo>
                <a:lnTo>
                  <a:pt x="3687" y="3782"/>
                </a:lnTo>
                <a:cubicBezTo>
                  <a:pt x="3720" y="3723"/>
                  <a:pt x="3753" y="3667"/>
                  <a:pt x="3778" y="3628"/>
                </a:cubicBezTo>
                <a:lnTo>
                  <a:pt x="3774" y="3598"/>
                </a:lnTo>
                <a:lnTo>
                  <a:pt x="3749" y="3645"/>
                </a:lnTo>
                <a:cubicBezTo>
                  <a:pt x="3745" y="3667"/>
                  <a:pt x="3732" y="3684"/>
                  <a:pt x="3728" y="3702"/>
                </a:cubicBezTo>
                <a:cubicBezTo>
                  <a:pt x="3679" y="3712"/>
                  <a:pt x="3666" y="3688"/>
                  <a:pt x="3650" y="3663"/>
                </a:cubicBezTo>
                <a:cubicBezTo>
                  <a:pt x="3654" y="3663"/>
                  <a:pt x="3658" y="3663"/>
                  <a:pt x="3662" y="3660"/>
                </a:cubicBezTo>
                <a:cubicBezTo>
                  <a:pt x="3654" y="3645"/>
                  <a:pt x="3654" y="3656"/>
                  <a:pt x="3650" y="3663"/>
                </a:cubicBezTo>
                <a:cubicBezTo>
                  <a:pt x="3638" y="3660"/>
                  <a:pt x="3625" y="3660"/>
                  <a:pt x="3613" y="3656"/>
                </a:cubicBezTo>
                <a:lnTo>
                  <a:pt x="3603" y="3652"/>
                </a:lnTo>
                <a:lnTo>
                  <a:pt x="3592" y="3652"/>
                </a:lnTo>
                <a:cubicBezTo>
                  <a:pt x="3569" y="3658"/>
                  <a:pt x="3551" y="3679"/>
                  <a:pt x="3526" y="3674"/>
                </a:cubicBezTo>
                <a:cubicBezTo>
                  <a:pt x="3559" y="3621"/>
                  <a:pt x="3559" y="3621"/>
                  <a:pt x="3617" y="3593"/>
                </a:cubicBezTo>
                <a:cubicBezTo>
                  <a:pt x="3617" y="3589"/>
                  <a:pt x="3621" y="3582"/>
                  <a:pt x="3617" y="3579"/>
                </a:cubicBezTo>
                <a:cubicBezTo>
                  <a:pt x="3609" y="3568"/>
                  <a:pt x="3605" y="3561"/>
                  <a:pt x="3592" y="3554"/>
                </a:cubicBezTo>
                <a:lnTo>
                  <a:pt x="3561" y="3547"/>
                </a:lnTo>
                <a:lnTo>
                  <a:pt x="3539" y="3607"/>
                </a:lnTo>
                <a:lnTo>
                  <a:pt x="3508" y="3614"/>
                </a:lnTo>
                <a:lnTo>
                  <a:pt x="3506" y="3628"/>
                </a:lnTo>
                <a:cubicBezTo>
                  <a:pt x="3460" y="3635"/>
                  <a:pt x="3440" y="3656"/>
                  <a:pt x="3432" y="3688"/>
                </a:cubicBezTo>
                <a:cubicBezTo>
                  <a:pt x="3423" y="3712"/>
                  <a:pt x="3419" y="3737"/>
                  <a:pt x="3411" y="3758"/>
                </a:cubicBezTo>
                <a:cubicBezTo>
                  <a:pt x="3399" y="3793"/>
                  <a:pt x="3386" y="3796"/>
                  <a:pt x="3329" y="3782"/>
                </a:cubicBezTo>
                <a:lnTo>
                  <a:pt x="3334" y="3766"/>
                </a:lnTo>
                <a:lnTo>
                  <a:pt x="3341" y="3744"/>
                </a:lnTo>
                <a:cubicBezTo>
                  <a:pt x="3357" y="3744"/>
                  <a:pt x="3374" y="3740"/>
                  <a:pt x="3374" y="3726"/>
                </a:cubicBezTo>
                <a:cubicBezTo>
                  <a:pt x="3378" y="3716"/>
                  <a:pt x="3378" y="3702"/>
                  <a:pt x="3370" y="3695"/>
                </a:cubicBezTo>
                <a:cubicBezTo>
                  <a:pt x="3349" y="3670"/>
                  <a:pt x="3329" y="3645"/>
                  <a:pt x="3287" y="3631"/>
                </a:cubicBezTo>
                <a:cubicBezTo>
                  <a:pt x="3242" y="3653"/>
                  <a:pt x="3193" y="3674"/>
                  <a:pt x="3151" y="3698"/>
                </a:cubicBezTo>
                <a:cubicBezTo>
                  <a:pt x="3106" y="3723"/>
                  <a:pt x="3069" y="3761"/>
                  <a:pt x="3024" y="3782"/>
                </a:cubicBezTo>
                <a:cubicBezTo>
                  <a:pt x="2974" y="3804"/>
                  <a:pt x="2958" y="3853"/>
                  <a:pt x="2904" y="3874"/>
                </a:cubicBezTo>
                <a:cubicBezTo>
                  <a:pt x="2884" y="3867"/>
                  <a:pt x="2859" y="3860"/>
                  <a:pt x="2834" y="3874"/>
                </a:cubicBezTo>
                <a:cubicBezTo>
                  <a:pt x="2760" y="3912"/>
                  <a:pt x="2682" y="3951"/>
                  <a:pt x="2591" y="3965"/>
                </a:cubicBezTo>
                <a:cubicBezTo>
                  <a:pt x="2575" y="3969"/>
                  <a:pt x="2554" y="3976"/>
                  <a:pt x="2537" y="3983"/>
                </a:cubicBezTo>
                <a:cubicBezTo>
                  <a:pt x="2513" y="3993"/>
                  <a:pt x="2488" y="4011"/>
                  <a:pt x="2492" y="4039"/>
                </a:cubicBezTo>
                <a:cubicBezTo>
                  <a:pt x="2492" y="4042"/>
                  <a:pt x="2480" y="4042"/>
                  <a:pt x="2472" y="4046"/>
                </a:cubicBezTo>
                <a:cubicBezTo>
                  <a:pt x="2459" y="4063"/>
                  <a:pt x="2443" y="4081"/>
                  <a:pt x="2434" y="4102"/>
                </a:cubicBezTo>
                <a:cubicBezTo>
                  <a:pt x="2422" y="4130"/>
                  <a:pt x="2397" y="4144"/>
                  <a:pt x="2364" y="4151"/>
                </a:cubicBezTo>
                <a:cubicBezTo>
                  <a:pt x="2340" y="4141"/>
                  <a:pt x="2319" y="4134"/>
                  <a:pt x="2290" y="4123"/>
                </a:cubicBezTo>
                <a:cubicBezTo>
                  <a:pt x="2261" y="4144"/>
                  <a:pt x="2228" y="4158"/>
                  <a:pt x="2208" y="4183"/>
                </a:cubicBezTo>
                <a:cubicBezTo>
                  <a:pt x="2187" y="4211"/>
                  <a:pt x="2158" y="4221"/>
                  <a:pt x="2130" y="4225"/>
                </a:cubicBezTo>
                <a:cubicBezTo>
                  <a:pt x="2084" y="4232"/>
                  <a:pt x="2051" y="4253"/>
                  <a:pt x="2014" y="4278"/>
                </a:cubicBezTo>
                <a:cubicBezTo>
                  <a:pt x="1981" y="4302"/>
                  <a:pt x="1956" y="4327"/>
                  <a:pt x="1952" y="4365"/>
                </a:cubicBezTo>
                <a:cubicBezTo>
                  <a:pt x="1944" y="4425"/>
                  <a:pt x="1924" y="4429"/>
                  <a:pt x="1853" y="4408"/>
                </a:cubicBezTo>
                <a:cubicBezTo>
                  <a:pt x="1833" y="4401"/>
                  <a:pt x="1808" y="4404"/>
                  <a:pt x="1804" y="4379"/>
                </a:cubicBezTo>
                <a:cubicBezTo>
                  <a:pt x="1763" y="4358"/>
                  <a:pt x="1750" y="4313"/>
                  <a:pt x="1701" y="4302"/>
                </a:cubicBezTo>
                <a:cubicBezTo>
                  <a:pt x="1693" y="4302"/>
                  <a:pt x="1689" y="4288"/>
                  <a:pt x="1685" y="4285"/>
                </a:cubicBezTo>
                <a:cubicBezTo>
                  <a:pt x="1676" y="4278"/>
                  <a:pt x="1668" y="4264"/>
                  <a:pt x="1660" y="4264"/>
                </a:cubicBezTo>
                <a:cubicBezTo>
                  <a:pt x="1619" y="4257"/>
                  <a:pt x="1577" y="4243"/>
                  <a:pt x="1536" y="4253"/>
                </a:cubicBezTo>
                <a:cubicBezTo>
                  <a:pt x="1516" y="4257"/>
                  <a:pt x="1503" y="4267"/>
                  <a:pt x="1503" y="4288"/>
                </a:cubicBezTo>
                <a:cubicBezTo>
                  <a:pt x="1503" y="4295"/>
                  <a:pt x="1507" y="4299"/>
                  <a:pt x="1507" y="4302"/>
                </a:cubicBezTo>
                <a:cubicBezTo>
                  <a:pt x="1503" y="4313"/>
                  <a:pt x="1495" y="4320"/>
                  <a:pt x="1487" y="4327"/>
                </a:cubicBezTo>
                <a:cubicBezTo>
                  <a:pt x="1487" y="4327"/>
                  <a:pt x="1474" y="4320"/>
                  <a:pt x="1470" y="4316"/>
                </a:cubicBezTo>
                <a:cubicBezTo>
                  <a:pt x="1437" y="4299"/>
                  <a:pt x="1408" y="4281"/>
                  <a:pt x="1384" y="4267"/>
                </a:cubicBezTo>
                <a:cubicBezTo>
                  <a:pt x="1338" y="4271"/>
                  <a:pt x="1326" y="4302"/>
                  <a:pt x="1301" y="4313"/>
                </a:cubicBezTo>
                <a:cubicBezTo>
                  <a:pt x="1277" y="4323"/>
                  <a:pt x="1240" y="4320"/>
                  <a:pt x="1211" y="4323"/>
                </a:cubicBezTo>
                <a:cubicBezTo>
                  <a:pt x="1198" y="4299"/>
                  <a:pt x="1194" y="4281"/>
                  <a:pt x="1211" y="4260"/>
                </a:cubicBezTo>
                <a:cubicBezTo>
                  <a:pt x="1231" y="4232"/>
                  <a:pt x="1252" y="4204"/>
                  <a:pt x="1264" y="4172"/>
                </a:cubicBezTo>
                <a:cubicBezTo>
                  <a:pt x="1305" y="4067"/>
                  <a:pt x="1363" y="3965"/>
                  <a:pt x="1417" y="3863"/>
                </a:cubicBezTo>
                <a:cubicBezTo>
                  <a:pt x="1441" y="3818"/>
                  <a:pt x="1470" y="3775"/>
                  <a:pt x="1503" y="3723"/>
                </a:cubicBezTo>
                <a:cubicBezTo>
                  <a:pt x="1520" y="3754"/>
                  <a:pt x="1524" y="3779"/>
                  <a:pt x="1495" y="3796"/>
                </a:cubicBezTo>
                <a:cubicBezTo>
                  <a:pt x="1470" y="3814"/>
                  <a:pt x="1454" y="3839"/>
                  <a:pt x="1446" y="3867"/>
                </a:cubicBezTo>
                <a:cubicBezTo>
                  <a:pt x="1433" y="3916"/>
                  <a:pt x="1413" y="3958"/>
                  <a:pt x="1380" y="4004"/>
                </a:cubicBezTo>
                <a:cubicBezTo>
                  <a:pt x="1355" y="4035"/>
                  <a:pt x="1347" y="4074"/>
                  <a:pt x="1334" y="4113"/>
                </a:cubicBezTo>
                <a:cubicBezTo>
                  <a:pt x="1326" y="4130"/>
                  <a:pt x="1326" y="4148"/>
                  <a:pt x="1334" y="4172"/>
                </a:cubicBezTo>
                <a:cubicBezTo>
                  <a:pt x="1351" y="4158"/>
                  <a:pt x="1367" y="4151"/>
                  <a:pt x="1371" y="4141"/>
                </a:cubicBezTo>
                <a:cubicBezTo>
                  <a:pt x="1380" y="4120"/>
                  <a:pt x="1384" y="4099"/>
                  <a:pt x="1404" y="4081"/>
                </a:cubicBezTo>
                <a:cubicBezTo>
                  <a:pt x="1433" y="4060"/>
                  <a:pt x="1446" y="4032"/>
                  <a:pt x="1454" y="4004"/>
                </a:cubicBezTo>
                <a:cubicBezTo>
                  <a:pt x="1466" y="3962"/>
                  <a:pt x="1487" y="3926"/>
                  <a:pt x="1528" y="3902"/>
                </a:cubicBezTo>
                <a:cubicBezTo>
                  <a:pt x="1549" y="3890"/>
                  <a:pt x="1565" y="3875"/>
                  <a:pt x="1578" y="3858"/>
                </a:cubicBezTo>
                <a:lnTo>
                  <a:pt x="1602" y="3818"/>
                </a:lnTo>
                <a:lnTo>
                  <a:pt x="1582" y="3825"/>
                </a:lnTo>
                <a:cubicBezTo>
                  <a:pt x="1594" y="3811"/>
                  <a:pt x="1606" y="3796"/>
                  <a:pt x="1619" y="3786"/>
                </a:cubicBezTo>
                <a:lnTo>
                  <a:pt x="1622" y="3785"/>
                </a:lnTo>
                <a:lnTo>
                  <a:pt x="1663" y="3722"/>
                </a:lnTo>
                <a:cubicBezTo>
                  <a:pt x="1685" y="3697"/>
                  <a:pt x="1709" y="3674"/>
                  <a:pt x="1734" y="3649"/>
                </a:cubicBezTo>
                <a:cubicBezTo>
                  <a:pt x="1742" y="3653"/>
                  <a:pt x="1750" y="3656"/>
                  <a:pt x="1759" y="3660"/>
                </a:cubicBezTo>
                <a:cubicBezTo>
                  <a:pt x="1759" y="3667"/>
                  <a:pt x="1759" y="3670"/>
                  <a:pt x="1759" y="3677"/>
                </a:cubicBezTo>
                <a:cubicBezTo>
                  <a:pt x="1738" y="3712"/>
                  <a:pt x="1718" y="3740"/>
                  <a:pt x="1685" y="3768"/>
                </a:cubicBezTo>
                <a:cubicBezTo>
                  <a:pt x="1652" y="3793"/>
                  <a:pt x="1676" y="3842"/>
                  <a:pt x="1652" y="3874"/>
                </a:cubicBezTo>
                <a:cubicBezTo>
                  <a:pt x="1652" y="3877"/>
                  <a:pt x="1647" y="3877"/>
                  <a:pt x="1647" y="3881"/>
                </a:cubicBezTo>
                <a:cubicBezTo>
                  <a:pt x="1668" y="3895"/>
                  <a:pt x="1685" y="3905"/>
                  <a:pt x="1705" y="3919"/>
                </a:cubicBezTo>
                <a:cubicBezTo>
                  <a:pt x="1713" y="3909"/>
                  <a:pt x="1726" y="3898"/>
                  <a:pt x="1730" y="3884"/>
                </a:cubicBezTo>
                <a:cubicBezTo>
                  <a:pt x="1742" y="3839"/>
                  <a:pt x="1767" y="3800"/>
                  <a:pt x="1800" y="3765"/>
                </a:cubicBezTo>
                <a:cubicBezTo>
                  <a:pt x="1808" y="3754"/>
                  <a:pt x="1808" y="3740"/>
                  <a:pt x="1816" y="3726"/>
                </a:cubicBezTo>
                <a:cubicBezTo>
                  <a:pt x="1841" y="3691"/>
                  <a:pt x="1858" y="3645"/>
                  <a:pt x="1911" y="3628"/>
                </a:cubicBezTo>
                <a:cubicBezTo>
                  <a:pt x="1928" y="3621"/>
                  <a:pt x="1944" y="3610"/>
                  <a:pt x="1952" y="3596"/>
                </a:cubicBezTo>
                <a:cubicBezTo>
                  <a:pt x="1969" y="3561"/>
                  <a:pt x="2010" y="3547"/>
                  <a:pt x="2039" y="3519"/>
                </a:cubicBezTo>
                <a:cubicBezTo>
                  <a:pt x="2043" y="3516"/>
                  <a:pt x="2043" y="3509"/>
                  <a:pt x="2043" y="3501"/>
                </a:cubicBezTo>
                <a:cubicBezTo>
                  <a:pt x="2031" y="3494"/>
                  <a:pt x="2018" y="3487"/>
                  <a:pt x="2010" y="3477"/>
                </a:cubicBezTo>
                <a:cubicBezTo>
                  <a:pt x="2014" y="3456"/>
                  <a:pt x="2027" y="3449"/>
                  <a:pt x="2047" y="3456"/>
                </a:cubicBezTo>
                <a:cubicBezTo>
                  <a:pt x="2051" y="3470"/>
                  <a:pt x="2055" y="3470"/>
                  <a:pt x="2068" y="3459"/>
                </a:cubicBezTo>
                <a:cubicBezTo>
                  <a:pt x="2076" y="3456"/>
                  <a:pt x="2084" y="3456"/>
                  <a:pt x="2092" y="3452"/>
                </a:cubicBezTo>
                <a:cubicBezTo>
                  <a:pt x="2101" y="3449"/>
                  <a:pt x="2109" y="3445"/>
                  <a:pt x="2113" y="3442"/>
                </a:cubicBezTo>
                <a:cubicBezTo>
                  <a:pt x="2117" y="3438"/>
                  <a:pt x="2109" y="3431"/>
                  <a:pt x="2109" y="3424"/>
                </a:cubicBezTo>
                <a:cubicBezTo>
                  <a:pt x="2105" y="3428"/>
                  <a:pt x="2097" y="3428"/>
                  <a:pt x="2092" y="3431"/>
                </a:cubicBezTo>
                <a:cubicBezTo>
                  <a:pt x="2088" y="3435"/>
                  <a:pt x="2088" y="3442"/>
                  <a:pt x="2084" y="3445"/>
                </a:cubicBezTo>
                <a:cubicBezTo>
                  <a:pt x="2080" y="3445"/>
                  <a:pt x="2076" y="3445"/>
                  <a:pt x="2068" y="3445"/>
                </a:cubicBezTo>
                <a:cubicBezTo>
                  <a:pt x="2064" y="3410"/>
                  <a:pt x="2051" y="3379"/>
                  <a:pt x="2092" y="3350"/>
                </a:cubicBezTo>
                <a:cubicBezTo>
                  <a:pt x="2097" y="3347"/>
                  <a:pt x="2097" y="3333"/>
                  <a:pt x="2092" y="3329"/>
                </a:cubicBezTo>
                <a:cubicBezTo>
                  <a:pt x="2084" y="3322"/>
                  <a:pt x="2072" y="3315"/>
                  <a:pt x="2064" y="3315"/>
                </a:cubicBezTo>
                <a:cubicBezTo>
                  <a:pt x="2043" y="3319"/>
                  <a:pt x="2022" y="3326"/>
                  <a:pt x="2002" y="3329"/>
                </a:cubicBezTo>
                <a:cubicBezTo>
                  <a:pt x="1977" y="3319"/>
                  <a:pt x="1973" y="3305"/>
                  <a:pt x="1989" y="3287"/>
                </a:cubicBezTo>
                <a:cubicBezTo>
                  <a:pt x="2006" y="3273"/>
                  <a:pt x="2027" y="3259"/>
                  <a:pt x="2047" y="3249"/>
                </a:cubicBezTo>
                <a:lnTo>
                  <a:pt x="2039" y="3217"/>
                </a:lnTo>
                <a:lnTo>
                  <a:pt x="2039" y="3249"/>
                </a:lnTo>
                <a:cubicBezTo>
                  <a:pt x="2027" y="3249"/>
                  <a:pt x="2018" y="3249"/>
                  <a:pt x="2006" y="3245"/>
                </a:cubicBezTo>
                <a:cubicBezTo>
                  <a:pt x="2006" y="3228"/>
                  <a:pt x="2010" y="3210"/>
                  <a:pt x="2039" y="3210"/>
                </a:cubicBezTo>
                <a:lnTo>
                  <a:pt x="2039" y="3217"/>
                </a:lnTo>
                <a:lnTo>
                  <a:pt x="2138" y="3224"/>
                </a:lnTo>
                <a:cubicBezTo>
                  <a:pt x="2163" y="3231"/>
                  <a:pt x="2171" y="3217"/>
                  <a:pt x="2171" y="3182"/>
                </a:cubicBezTo>
                <a:cubicBezTo>
                  <a:pt x="2154" y="3178"/>
                  <a:pt x="2138" y="3175"/>
                  <a:pt x="2117" y="3171"/>
                </a:cubicBezTo>
                <a:cubicBezTo>
                  <a:pt x="2125" y="3154"/>
                  <a:pt x="2130" y="3140"/>
                  <a:pt x="2138" y="3122"/>
                </a:cubicBezTo>
                <a:cubicBezTo>
                  <a:pt x="2088" y="3115"/>
                  <a:pt x="2055" y="3087"/>
                  <a:pt x="2018" y="3062"/>
                </a:cubicBezTo>
                <a:cubicBezTo>
                  <a:pt x="2039" y="3041"/>
                  <a:pt x="2051" y="3024"/>
                  <a:pt x="2068" y="3006"/>
                </a:cubicBezTo>
                <a:cubicBezTo>
                  <a:pt x="2109" y="2971"/>
                  <a:pt x="2138" y="2926"/>
                  <a:pt x="2195" y="2908"/>
                </a:cubicBezTo>
                <a:cubicBezTo>
                  <a:pt x="2200" y="2908"/>
                  <a:pt x="2200" y="2894"/>
                  <a:pt x="2204" y="2887"/>
                </a:cubicBezTo>
                <a:cubicBezTo>
                  <a:pt x="2125" y="2866"/>
                  <a:pt x="2097" y="2933"/>
                  <a:pt x="2035" y="2950"/>
                </a:cubicBezTo>
                <a:cubicBezTo>
                  <a:pt x="2035" y="2940"/>
                  <a:pt x="2035" y="2933"/>
                  <a:pt x="2039" y="2929"/>
                </a:cubicBezTo>
                <a:cubicBezTo>
                  <a:pt x="2043" y="2918"/>
                  <a:pt x="2051" y="2911"/>
                  <a:pt x="2059" y="2904"/>
                </a:cubicBezTo>
                <a:cubicBezTo>
                  <a:pt x="2084" y="2883"/>
                  <a:pt x="2113" y="2862"/>
                  <a:pt x="2138" y="2841"/>
                </a:cubicBezTo>
                <a:cubicBezTo>
                  <a:pt x="2150" y="2831"/>
                  <a:pt x="2163" y="2824"/>
                  <a:pt x="2150" y="2806"/>
                </a:cubicBezTo>
                <a:cubicBezTo>
                  <a:pt x="2109" y="2803"/>
                  <a:pt x="2068" y="2806"/>
                  <a:pt x="2035" y="2834"/>
                </a:cubicBezTo>
                <a:cubicBezTo>
                  <a:pt x="2027" y="2841"/>
                  <a:pt x="2006" y="2838"/>
                  <a:pt x="1989" y="2834"/>
                </a:cubicBezTo>
                <a:cubicBezTo>
                  <a:pt x="1981" y="2831"/>
                  <a:pt x="1973" y="2820"/>
                  <a:pt x="1973" y="2810"/>
                </a:cubicBezTo>
                <a:cubicBezTo>
                  <a:pt x="1973" y="2806"/>
                  <a:pt x="1985" y="2796"/>
                  <a:pt x="1994" y="2796"/>
                </a:cubicBezTo>
                <a:cubicBezTo>
                  <a:pt x="2092" y="2789"/>
                  <a:pt x="2150" y="2736"/>
                  <a:pt x="2208" y="2666"/>
                </a:cubicBezTo>
                <a:cubicBezTo>
                  <a:pt x="2187" y="2662"/>
                  <a:pt x="2171" y="2655"/>
                  <a:pt x="2158" y="2655"/>
                </a:cubicBezTo>
                <a:cubicBezTo>
                  <a:pt x="2138" y="2659"/>
                  <a:pt x="2117" y="2666"/>
                  <a:pt x="2092" y="2669"/>
                </a:cubicBezTo>
                <a:cubicBezTo>
                  <a:pt x="2088" y="2673"/>
                  <a:pt x="2084" y="2676"/>
                  <a:pt x="2080" y="2676"/>
                </a:cubicBezTo>
                <a:cubicBezTo>
                  <a:pt x="2076" y="2676"/>
                  <a:pt x="2072" y="2673"/>
                  <a:pt x="2068" y="2669"/>
                </a:cubicBezTo>
                <a:cubicBezTo>
                  <a:pt x="2072" y="2669"/>
                  <a:pt x="2072" y="2666"/>
                  <a:pt x="2076" y="2666"/>
                </a:cubicBezTo>
                <a:cubicBezTo>
                  <a:pt x="2080" y="2666"/>
                  <a:pt x="2088" y="2666"/>
                  <a:pt x="2092" y="2666"/>
                </a:cubicBezTo>
                <a:cubicBezTo>
                  <a:pt x="2080" y="2659"/>
                  <a:pt x="2072" y="2648"/>
                  <a:pt x="2059" y="2641"/>
                </a:cubicBezTo>
                <a:cubicBezTo>
                  <a:pt x="1940" y="2722"/>
                  <a:pt x="1808" y="2771"/>
                  <a:pt x="1685" y="2813"/>
                </a:cubicBezTo>
                <a:cubicBezTo>
                  <a:pt x="1656" y="2845"/>
                  <a:pt x="1643" y="2873"/>
                  <a:pt x="1619" y="2887"/>
                </a:cubicBezTo>
                <a:cubicBezTo>
                  <a:pt x="1577" y="2911"/>
                  <a:pt x="1549" y="2940"/>
                  <a:pt x="1532" y="2978"/>
                </a:cubicBezTo>
                <a:cubicBezTo>
                  <a:pt x="1520" y="3010"/>
                  <a:pt x="1503" y="3045"/>
                  <a:pt x="1458" y="3052"/>
                </a:cubicBezTo>
                <a:cubicBezTo>
                  <a:pt x="1474" y="3013"/>
                  <a:pt x="1487" y="2978"/>
                  <a:pt x="1503" y="2940"/>
                </a:cubicBezTo>
                <a:cubicBezTo>
                  <a:pt x="1528" y="2887"/>
                  <a:pt x="1577" y="2845"/>
                  <a:pt x="1598" y="2792"/>
                </a:cubicBezTo>
                <a:cubicBezTo>
                  <a:pt x="1602" y="2781"/>
                  <a:pt x="1619" y="2771"/>
                  <a:pt x="1627" y="2760"/>
                </a:cubicBezTo>
                <a:cubicBezTo>
                  <a:pt x="1664" y="2729"/>
                  <a:pt x="1697" y="2697"/>
                  <a:pt x="1734" y="2669"/>
                </a:cubicBezTo>
                <a:cubicBezTo>
                  <a:pt x="1759" y="2648"/>
                  <a:pt x="1779" y="2623"/>
                  <a:pt x="1792" y="2595"/>
                </a:cubicBezTo>
                <a:cubicBezTo>
                  <a:pt x="1796" y="2585"/>
                  <a:pt x="1800" y="2574"/>
                  <a:pt x="1804" y="2564"/>
                </a:cubicBezTo>
                <a:cubicBezTo>
                  <a:pt x="1841" y="2515"/>
                  <a:pt x="1845" y="2497"/>
                  <a:pt x="1853" y="2448"/>
                </a:cubicBezTo>
                <a:cubicBezTo>
                  <a:pt x="1833" y="2430"/>
                  <a:pt x="1808" y="2427"/>
                  <a:pt x="1783" y="2444"/>
                </a:cubicBezTo>
                <a:cubicBezTo>
                  <a:pt x="1763" y="2462"/>
                  <a:pt x="1742" y="2479"/>
                  <a:pt x="1718" y="2497"/>
                </a:cubicBezTo>
                <a:cubicBezTo>
                  <a:pt x="1656" y="2465"/>
                  <a:pt x="1709" y="2423"/>
                  <a:pt x="1705" y="2388"/>
                </a:cubicBezTo>
                <a:cubicBezTo>
                  <a:pt x="1689" y="2381"/>
                  <a:pt x="1672" y="2371"/>
                  <a:pt x="1660" y="2364"/>
                </a:cubicBezTo>
                <a:cubicBezTo>
                  <a:pt x="1680" y="2318"/>
                  <a:pt x="1689" y="2272"/>
                  <a:pt x="1693" y="2227"/>
                </a:cubicBezTo>
                <a:cubicBezTo>
                  <a:pt x="1652" y="2220"/>
                  <a:pt x="1623" y="2269"/>
                  <a:pt x="1582" y="2237"/>
                </a:cubicBezTo>
                <a:cubicBezTo>
                  <a:pt x="1577" y="2220"/>
                  <a:pt x="1569" y="2195"/>
                  <a:pt x="1561" y="2167"/>
                </a:cubicBezTo>
                <a:cubicBezTo>
                  <a:pt x="1540" y="2184"/>
                  <a:pt x="1528" y="2195"/>
                  <a:pt x="1511" y="2206"/>
                </a:cubicBezTo>
                <a:cubicBezTo>
                  <a:pt x="1503" y="2181"/>
                  <a:pt x="1495" y="2160"/>
                  <a:pt x="1487" y="2139"/>
                </a:cubicBezTo>
                <a:cubicBezTo>
                  <a:pt x="1474" y="2114"/>
                  <a:pt x="1437" y="2107"/>
                  <a:pt x="1417" y="2125"/>
                </a:cubicBezTo>
                <a:cubicBezTo>
                  <a:pt x="1351" y="2177"/>
                  <a:pt x="1289" y="2230"/>
                  <a:pt x="1223" y="2283"/>
                </a:cubicBezTo>
                <a:cubicBezTo>
                  <a:pt x="1202" y="2325"/>
                  <a:pt x="1161" y="2346"/>
                  <a:pt x="1120" y="2367"/>
                </a:cubicBezTo>
                <a:cubicBezTo>
                  <a:pt x="1128" y="2311"/>
                  <a:pt x="1178" y="2272"/>
                  <a:pt x="1219" y="2234"/>
                </a:cubicBezTo>
                <a:cubicBezTo>
                  <a:pt x="1277" y="2184"/>
                  <a:pt x="1322" y="2125"/>
                  <a:pt x="1380" y="2076"/>
                </a:cubicBezTo>
                <a:cubicBezTo>
                  <a:pt x="1384" y="2072"/>
                  <a:pt x="1380" y="2065"/>
                  <a:pt x="1380" y="2058"/>
                </a:cubicBezTo>
                <a:cubicBezTo>
                  <a:pt x="1355" y="2047"/>
                  <a:pt x="1338" y="2054"/>
                  <a:pt x="1322" y="2072"/>
                </a:cubicBezTo>
                <a:cubicBezTo>
                  <a:pt x="1264" y="2128"/>
                  <a:pt x="1207" y="2188"/>
                  <a:pt x="1145" y="2241"/>
                </a:cubicBezTo>
                <a:cubicBezTo>
                  <a:pt x="1058" y="2318"/>
                  <a:pt x="976" y="2399"/>
                  <a:pt x="902" y="2483"/>
                </a:cubicBezTo>
                <a:cubicBezTo>
                  <a:pt x="848" y="2546"/>
                  <a:pt x="795" y="2613"/>
                  <a:pt x="745" y="2676"/>
                </a:cubicBezTo>
                <a:cubicBezTo>
                  <a:pt x="733" y="2690"/>
                  <a:pt x="733" y="2690"/>
                  <a:pt x="692" y="2704"/>
                </a:cubicBezTo>
                <a:cubicBezTo>
                  <a:pt x="712" y="2669"/>
                  <a:pt x="733" y="2637"/>
                  <a:pt x="753" y="2609"/>
                </a:cubicBezTo>
                <a:cubicBezTo>
                  <a:pt x="774" y="2581"/>
                  <a:pt x="807" y="2557"/>
                  <a:pt x="828" y="2525"/>
                </a:cubicBezTo>
                <a:cubicBezTo>
                  <a:pt x="848" y="2494"/>
                  <a:pt x="877" y="2465"/>
                  <a:pt x="893" y="2437"/>
                </a:cubicBezTo>
                <a:cubicBezTo>
                  <a:pt x="914" y="2402"/>
                  <a:pt x="947" y="2378"/>
                  <a:pt x="976" y="2350"/>
                </a:cubicBezTo>
                <a:cubicBezTo>
                  <a:pt x="1005" y="2321"/>
                  <a:pt x="1025" y="2293"/>
                  <a:pt x="1054" y="2265"/>
                </a:cubicBezTo>
                <a:cubicBezTo>
                  <a:pt x="1079" y="2237"/>
                  <a:pt x="1108" y="2213"/>
                  <a:pt x="1137" y="2184"/>
                </a:cubicBezTo>
                <a:cubicBezTo>
                  <a:pt x="1161" y="2160"/>
                  <a:pt x="1202" y="2142"/>
                  <a:pt x="1215" y="2104"/>
                </a:cubicBezTo>
                <a:cubicBezTo>
                  <a:pt x="1202" y="2100"/>
                  <a:pt x="1194" y="2100"/>
                  <a:pt x="1186" y="2097"/>
                </a:cubicBezTo>
                <a:lnTo>
                  <a:pt x="1190" y="2097"/>
                </a:lnTo>
                <a:cubicBezTo>
                  <a:pt x="1207" y="2076"/>
                  <a:pt x="1235" y="2054"/>
                  <a:pt x="1190" y="2026"/>
                </a:cubicBezTo>
                <a:cubicBezTo>
                  <a:pt x="1165" y="2040"/>
                  <a:pt x="1137" y="2054"/>
                  <a:pt x="1112" y="2069"/>
                </a:cubicBezTo>
                <a:cubicBezTo>
                  <a:pt x="1099" y="2076"/>
                  <a:pt x="1087" y="2072"/>
                  <a:pt x="1083" y="2062"/>
                </a:cubicBezTo>
                <a:cubicBezTo>
                  <a:pt x="1098" y="2030"/>
                  <a:pt x="1137" y="2008"/>
                  <a:pt x="1152" y="1974"/>
                </a:cubicBezTo>
                <a:lnTo>
                  <a:pt x="1154" y="1959"/>
                </a:lnTo>
                <a:lnTo>
                  <a:pt x="1104" y="1977"/>
                </a:lnTo>
                <a:cubicBezTo>
                  <a:pt x="1082" y="1977"/>
                  <a:pt x="1062" y="1970"/>
                  <a:pt x="1048" y="1958"/>
                </a:cubicBezTo>
                <a:lnTo>
                  <a:pt x="1043" y="1947"/>
                </a:lnTo>
                <a:lnTo>
                  <a:pt x="1038" y="1948"/>
                </a:lnTo>
                <a:cubicBezTo>
                  <a:pt x="1025" y="1949"/>
                  <a:pt x="1011" y="1949"/>
                  <a:pt x="996" y="1946"/>
                </a:cubicBezTo>
                <a:cubicBezTo>
                  <a:pt x="1013" y="1882"/>
                  <a:pt x="1029" y="1819"/>
                  <a:pt x="1046" y="1756"/>
                </a:cubicBezTo>
                <a:cubicBezTo>
                  <a:pt x="1046" y="1753"/>
                  <a:pt x="1054" y="1749"/>
                  <a:pt x="1058" y="1749"/>
                </a:cubicBezTo>
                <a:cubicBezTo>
                  <a:pt x="1067" y="1756"/>
                  <a:pt x="1075" y="1760"/>
                  <a:pt x="1087" y="1767"/>
                </a:cubicBezTo>
                <a:cubicBezTo>
                  <a:pt x="1104" y="1742"/>
                  <a:pt x="1116" y="1710"/>
                  <a:pt x="1137" y="1696"/>
                </a:cubicBezTo>
                <a:cubicBezTo>
                  <a:pt x="1186" y="1661"/>
                  <a:pt x="1207" y="1612"/>
                  <a:pt x="1235" y="1566"/>
                </a:cubicBezTo>
                <a:lnTo>
                  <a:pt x="1262" y="1524"/>
                </a:lnTo>
                <a:lnTo>
                  <a:pt x="1260" y="1521"/>
                </a:lnTo>
                <a:lnTo>
                  <a:pt x="1253" y="1495"/>
                </a:lnTo>
                <a:lnTo>
                  <a:pt x="1242" y="1508"/>
                </a:lnTo>
                <a:cubicBezTo>
                  <a:pt x="1226" y="1522"/>
                  <a:pt x="1207" y="1533"/>
                  <a:pt x="1194" y="1549"/>
                </a:cubicBezTo>
                <a:cubicBezTo>
                  <a:pt x="1207" y="1515"/>
                  <a:pt x="1214" y="1498"/>
                  <a:pt x="1224" y="1486"/>
                </a:cubicBezTo>
                <a:lnTo>
                  <a:pt x="1259" y="1461"/>
                </a:lnTo>
                <a:lnTo>
                  <a:pt x="1260" y="1457"/>
                </a:lnTo>
                <a:cubicBezTo>
                  <a:pt x="1270" y="1436"/>
                  <a:pt x="1289" y="1420"/>
                  <a:pt x="1313" y="1411"/>
                </a:cubicBezTo>
                <a:lnTo>
                  <a:pt x="1347" y="1405"/>
                </a:lnTo>
                <a:lnTo>
                  <a:pt x="1392" y="1352"/>
                </a:lnTo>
                <a:cubicBezTo>
                  <a:pt x="1417" y="1331"/>
                  <a:pt x="1425" y="1306"/>
                  <a:pt x="1417" y="1278"/>
                </a:cubicBezTo>
                <a:cubicBezTo>
                  <a:pt x="1396" y="1271"/>
                  <a:pt x="1380" y="1268"/>
                  <a:pt x="1359" y="1261"/>
                </a:cubicBezTo>
                <a:cubicBezTo>
                  <a:pt x="1367" y="1219"/>
                  <a:pt x="1359" y="1177"/>
                  <a:pt x="1388" y="1134"/>
                </a:cubicBezTo>
                <a:lnTo>
                  <a:pt x="1391" y="1120"/>
                </a:lnTo>
                <a:lnTo>
                  <a:pt x="1351" y="1134"/>
                </a:lnTo>
                <a:cubicBezTo>
                  <a:pt x="1308" y="1134"/>
                  <a:pt x="1273" y="1104"/>
                  <a:pt x="1273" y="1068"/>
                </a:cubicBezTo>
                <a:lnTo>
                  <a:pt x="1277" y="1059"/>
                </a:lnTo>
                <a:lnTo>
                  <a:pt x="1260" y="1043"/>
                </a:lnTo>
                <a:cubicBezTo>
                  <a:pt x="1264" y="1008"/>
                  <a:pt x="1289" y="983"/>
                  <a:pt x="1326" y="969"/>
                </a:cubicBezTo>
                <a:cubicBezTo>
                  <a:pt x="1363" y="952"/>
                  <a:pt x="1392" y="927"/>
                  <a:pt x="1413" y="892"/>
                </a:cubicBezTo>
                <a:cubicBezTo>
                  <a:pt x="1421" y="882"/>
                  <a:pt x="1429" y="871"/>
                  <a:pt x="1437" y="860"/>
                </a:cubicBezTo>
                <a:cubicBezTo>
                  <a:pt x="1446" y="864"/>
                  <a:pt x="1446" y="864"/>
                  <a:pt x="1450" y="867"/>
                </a:cubicBezTo>
                <a:cubicBezTo>
                  <a:pt x="1462" y="882"/>
                  <a:pt x="1437" y="910"/>
                  <a:pt x="1466" y="920"/>
                </a:cubicBezTo>
                <a:cubicBezTo>
                  <a:pt x="1499" y="931"/>
                  <a:pt x="1511" y="906"/>
                  <a:pt x="1528" y="892"/>
                </a:cubicBezTo>
                <a:cubicBezTo>
                  <a:pt x="1536" y="885"/>
                  <a:pt x="1544" y="874"/>
                  <a:pt x="1557" y="860"/>
                </a:cubicBezTo>
                <a:cubicBezTo>
                  <a:pt x="1532" y="850"/>
                  <a:pt x="1520" y="832"/>
                  <a:pt x="1528" y="808"/>
                </a:cubicBezTo>
                <a:cubicBezTo>
                  <a:pt x="1536" y="787"/>
                  <a:pt x="1532" y="766"/>
                  <a:pt x="1536" y="745"/>
                </a:cubicBezTo>
                <a:cubicBezTo>
                  <a:pt x="1536" y="730"/>
                  <a:pt x="1511" y="723"/>
                  <a:pt x="1499" y="730"/>
                </a:cubicBezTo>
                <a:cubicBezTo>
                  <a:pt x="1491" y="737"/>
                  <a:pt x="1479" y="745"/>
                  <a:pt x="1474" y="755"/>
                </a:cubicBezTo>
                <a:cubicBezTo>
                  <a:pt x="1454" y="783"/>
                  <a:pt x="1429" y="797"/>
                  <a:pt x="1388" y="797"/>
                </a:cubicBezTo>
                <a:cubicBezTo>
                  <a:pt x="1371" y="797"/>
                  <a:pt x="1351" y="804"/>
                  <a:pt x="1334" y="811"/>
                </a:cubicBezTo>
                <a:cubicBezTo>
                  <a:pt x="1318" y="815"/>
                  <a:pt x="1297" y="822"/>
                  <a:pt x="1281" y="825"/>
                </a:cubicBezTo>
                <a:cubicBezTo>
                  <a:pt x="1231" y="832"/>
                  <a:pt x="1182" y="829"/>
                  <a:pt x="1128" y="811"/>
                </a:cubicBezTo>
                <a:cubicBezTo>
                  <a:pt x="1145" y="804"/>
                  <a:pt x="1157" y="801"/>
                  <a:pt x="1170" y="794"/>
                </a:cubicBezTo>
                <a:cubicBezTo>
                  <a:pt x="1215" y="766"/>
                  <a:pt x="1260" y="737"/>
                  <a:pt x="1318" y="727"/>
                </a:cubicBezTo>
                <a:cubicBezTo>
                  <a:pt x="1322" y="727"/>
                  <a:pt x="1322" y="716"/>
                  <a:pt x="1326" y="706"/>
                </a:cubicBezTo>
                <a:cubicBezTo>
                  <a:pt x="1289" y="706"/>
                  <a:pt x="1260" y="706"/>
                  <a:pt x="1227" y="706"/>
                </a:cubicBezTo>
                <a:cubicBezTo>
                  <a:pt x="1219" y="706"/>
                  <a:pt x="1202" y="706"/>
                  <a:pt x="1198" y="709"/>
                </a:cubicBezTo>
                <a:cubicBezTo>
                  <a:pt x="1174" y="737"/>
                  <a:pt x="1137" y="734"/>
                  <a:pt x="1104" y="741"/>
                </a:cubicBezTo>
                <a:cubicBezTo>
                  <a:pt x="1054" y="752"/>
                  <a:pt x="1029" y="783"/>
                  <a:pt x="1038" y="843"/>
                </a:cubicBezTo>
                <a:cubicBezTo>
                  <a:pt x="1067" y="867"/>
                  <a:pt x="1046" y="892"/>
                  <a:pt x="1025" y="906"/>
                </a:cubicBezTo>
                <a:cubicBezTo>
                  <a:pt x="980" y="941"/>
                  <a:pt x="955" y="994"/>
                  <a:pt x="889" y="1008"/>
                </a:cubicBezTo>
                <a:cubicBezTo>
                  <a:pt x="881" y="1008"/>
                  <a:pt x="877" y="1018"/>
                  <a:pt x="869" y="1025"/>
                </a:cubicBezTo>
                <a:cubicBezTo>
                  <a:pt x="828" y="1068"/>
                  <a:pt x="757" y="1113"/>
                  <a:pt x="712" y="1127"/>
                </a:cubicBezTo>
                <a:cubicBezTo>
                  <a:pt x="687" y="1138"/>
                  <a:pt x="671" y="1127"/>
                  <a:pt x="654" y="1113"/>
                </a:cubicBezTo>
                <a:cubicBezTo>
                  <a:pt x="642" y="1064"/>
                  <a:pt x="704" y="1033"/>
                  <a:pt x="704" y="983"/>
                </a:cubicBezTo>
                <a:cubicBezTo>
                  <a:pt x="683" y="973"/>
                  <a:pt x="659" y="969"/>
                  <a:pt x="646" y="959"/>
                </a:cubicBezTo>
                <a:cubicBezTo>
                  <a:pt x="613" y="924"/>
                  <a:pt x="572" y="910"/>
                  <a:pt x="518" y="910"/>
                </a:cubicBezTo>
                <a:cubicBezTo>
                  <a:pt x="486" y="910"/>
                  <a:pt x="457" y="899"/>
                  <a:pt x="440" y="871"/>
                </a:cubicBezTo>
                <a:cubicBezTo>
                  <a:pt x="434" y="862"/>
                  <a:pt x="427" y="853"/>
                  <a:pt x="417" y="847"/>
                </a:cubicBezTo>
                <a:lnTo>
                  <a:pt x="400" y="843"/>
                </a:lnTo>
                <a:lnTo>
                  <a:pt x="407" y="857"/>
                </a:lnTo>
                <a:cubicBezTo>
                  <a:pt x="407" y="868"/>
                  <a:pt x="402" y="877"/>
                  <a:pt x="394" y="884"/>
                </a:cubicBezTo>
                <a:lnTo>
                  <a:pt x="371" y="892"/>
                </a:lnTo>
                <a:lnTo>
                  <a:pt x="370" y="899"/>
                </a:lnTo>
                <a:cubicBezTo>
                  <a:pt x="370" y="903"/>
                  <a:pt x="362" y="906"/>
                  <a:pt x="358" y="910"/>
                </a:cubicBezTo>
                <a:cubicBezTo>
                  <a:pt x="345" y="903"/>
                  <a:pt x="329" y="899"/>
                  <a:pt x="308" y="892"/>
                </a:cubicBezTo>
                <a:cubicBezTo>
                  <a:pt x="308" y="853"/>
                  <a:pt x="280" y="818"/>
                  <a:pt x="251" y="787"/>
                </a:cubicBezTo>
                <a:cubicBezTo>
                  <a:pt x="238" y="790"/>
                  <a:pt x="230" y="794"/>
                  <a:pt x="222" y="797"/>
                </a:cubicBezTo>
                <a:cubicBezTo>
                  <a:pt x="205" y="804"/>
                  <a:pt x="193" y="815"/>
                  <a:pt x="177" y="818"/>
                </a:cubicBezTo>
                <a:cubicBezTo>
                  <a:pt x="148" y="825"/>
                  <a:pt x="106" y="797"/>
                  <a:pt x="102" y="773"/>
                </a:cubicBezTo>
                <a:cubicBezTo>
                  <a:pt x="106" y="748"/>
                  <a:pt x="106" y="723"/>
                  <a:pt x="106" y="706"/>
                </a:cubicBezTo>
                <a:cubicBezTo>
                  <a:pt x="53" y="671"/>
                  <a:pt x="57" y="723"/>
                  <a:pt x="32" y="734"/>
                </a:cubicBezTo>
                <a:cubicBezTo>
                  <a:pt x="24" y="723"/>
                  <a:pt x="16" y="716"/>
                  <a:pt x="12" y="706"/>
                </a:cubicBezTo>
                <a:cubicBezTo>
                  <a:pt x="9" y="699"/>
                  <a:pt x="6" y="692"/>
                  <a:pt x="3" y="686"/>
                </a:cubicBezTo>
                <a:lnTo>
                  <a:pt x="0" y="681"/>
                </a:lnTo>
                <a:lnTo>
                  <a:pt x="0" y="487"/>
                </a:lnTo>
                <a:lnTo>
                  <a:pt x="6" y="482"/>
                </a:lnTo>
                <a:cubicBezTo>
                  <a:pt x="18" y="473"/>
                  <a:pt x="32" y="466"/>
                  <a:pt x="49" y="460"/>
                </a:cubicBezTo>
                <a:cubicBezTo>
                  <a:pt x="74" y="453"/>
                  <a:pt x="78" y="432"/>
                  <a:pt x="78" y="411"/>
                </a:cubicBezTo>
                <a:cubicBezTo>
                  <a:pt x="78" y="397"/>
                  <a:pt x="69" y="386"/>
                  <a:pt x="65" y="372"/>
                </a:cubicBezTo>
                <a:cubicBezTo>
                  <a:pt x="31" y="370"/>
                  <a:pt x="14" y="368"/>
                  <a:pt x="3" y="373"/>
                </a:cubicBezTo>
                <a:lnTo>
                  <a:pt x="0" y="374"/>
                </a:lnTo>
                <a:lnTo>
                  <a:pt x="0" y="0"/>
                </a:lnTo>
                <a:close/>
              </a:path>
            </a:pathLst>
          </a:custGeom>
        </p:spPr>
      </p:pic>
      <p:sp>
        <p:nvSpPr>
          <p:cNvPr id="52" name="周小周ppt设计4-1"/>
          <p:cNvSpPr/>
          <p:nvPr/>
        </p:nvSpPr>
        <p:spPr>
          <a:xfrm>
            <a:off x="2296795" y="2273300"/>
            <a:ext cx="5989955" cy="333629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3161030"/>
            <a:ext cx="5484495" cy="2182495"/>
          </a:xfrm>
          <a:prstGeom prst="rect">
            <a:avLst/>
          </a:prstGeom>
          <a:noFill/>
        </p:spPr>
        <p:txBody>
          <a:bodyPr wrap="square" rtlCol="0">
            <a:noAutofit/>
          </a:bodyPr>
          <a:lstStyle/>
          <a:p>
            <a:pPr>
              <a:lnSpc>
                <a:spcPct val="170000"/>
              </a:lnSpc>
            </a:pPr>
            <a:r>
              <a:rPr lang="zh-CN" altLang="en-US"/>
              <a:t>未来将扩展框架至多方参与系统，强化隐私保护，融合新型生成模型，优化计算通信成本，推广至不同应用领域，增强处理异构数据能力，深化理论研究，以解决数据孤岛问题。</a:t>
            </a:r>
          </a:p>
        </p:txBody>
      </p:sp>
      <p:sp>
        <p:nvSpPr>
          <p:cNvPr id="7" name="幻云PPT-演示军团3"/>
          <p:cNvSpPr/>
          <p:nvPr>
            <p:custDataLst>
              <p:tags r:id="rId2"/>
            </p:custDataLst>
          </p:nvPr>
        </p:nvSpPr>
        <p:spPr>
          <a:xfrm>
            <a:off x="2520315" y="2428240"/>
            <a:ext cx="245237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未来展望</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2280285"/>
            <a:ext cx="8867140" cy="548005"/>
          </a:xfrm>
          <a:prstGeom prst="rect">
            <a:avLst/>
          </a:prstGeom>
          <a:noFill/>
        </p:spPr>
        <p:txBody>
          <a:bodyPr wrap="square" rtlCol="0">
            <a:noAutofit/>
          </a:bodyPr>
          <a:lstStyle/>
          <a:p>
            <a:pPr>
              <a:lnSpc>
                <a:spcPct val="170000"/>
              </a:lnSpc>
            </a:pPr>
            <a:r>
              <a:rPr lang="en-US" altLang="zh-CN" sz="1600" dirty="0">
                <a:latin typeface="Times Newer Roman" panose="00000500000000000000" charset="0"/>
                <a:cs typeface="Times Newer Roman" panose="00000500000000000000" charset="0"/>
              </a:rPr>
              <a:t>[1]  </a:t>
            </a:r>
            <a:r>
              <a:rPr lang="zh-CN" altLang="en-US" sz="1600" dirty="0">
                <a:latin typeface="Times Newer Roman" panose="00000500000000000000" charset="0"/>
                <a:cs typeface="Times Newer Roman" panose="00000500000000000000" charset="0"/>
              </a:rPr>
              <a:t>第</a:t>
            </a:r>
            <a:r>
              <a:rPr lang="en-US" altLang="zh-CN" sz="1600" dirty="0">
                <a:latin typeface="Times Newer Roman" panose="00000500000000000000" charset="0"/>
                <a:cs typeface="Times Newer Roman" panose="00000500000000000000" charset="0"/>
              </a:rPr>
              <a:t> 2 </a:t>
            </a:r>
            <a:r>
              <a:rPr lang="zh-CN" altLang="en-US" sz="1600" dirty="0">
                <a:latin typeface="Times Newer Roman" panose="00000500000000000000" charset="0"/>
                <a:cs typeface="Times Newer Roman" panose="00000500000000000000" charset="0"/>
              </a:rPr>
              <a:t>作者（导师第</a:t>
            </a:r>
            <a:r>
              <a:rPr lang="en-US" altLang="zh-CN" sz="1600" dirty="0">
                <a:latin typeface="Times Newer Roman" panose="00000500000000000000" charset="0"/>
                <a:cs typeface="Times Newer Roman" panose="00000500000000000000" charset="0"/>
              </a:rPr>
              <a:t> 1 </a:t>
            </a:r>
            <a:r>
              <a:rPr lang="zh-CN" altLang="en-US" sz="1600" dirty="0">
                <a:latin typeface="Times Newer Roman" panose="00000500000000000000" charset="0"/>
                <a:cs typeface="Times Newer Roman" panose="00000500000000000000" charset="0"/>
              </a:rPr>
              <a:t>作者）</a:t>
            </a:r>
            <a:r>
              <a:rPr lang="en-US" altLang="zh-CN" sz="1600" dirty="0">
                <a:latin typeface="Times Newer Roman" panose="00000500000000000000" charset="0"/>
                <a:cs typeface="Times Newer Roman" panose="00000500000000000000" charset="0"/>
              </a:rPr>
              <a:t>. IEEE Transactions on Big Data, 2023. (SCI </a:t>
            </a:r>
            <a:r>
              <a:rPr lang="zh-CN" altLang="en-US" sz="1600" dirty="0">
                <a:latin typeface="Times Newer Roman" panose="00000500000000000000" charset="0"/>
                <a:cs typeface="Times Newer Roman" panose="00000500000000000000" charset="0"/>
              </a:rPr>
              <a:t>二区期刊，已录用</a:t>
            </a:r>
            <a:r>
              <a:rPr lang="en-US" altLang="zh-CN" sz="16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5"/>
          <a:stretch>
            <a:fillRect/>
          </a:stretch>
        </p:blipFill>
        <p:spPr>
          <a:xfrm>
            <a:off x="7919085" y="2943860"/>
            <a:ext cx="3302635" cy="330263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6</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意义</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925320" y="1707515"/>
            <a:ext cx="9572625" cy="3546475"/>
            <a:chOff x="1119" y="2385"/>
            <a:chExt cx="17433" cy="6459"/>
          </a:xfrm>
        </p:grpSpPr>
        <p:sp>
          <p:nvSpPr>
            <p:cNvPr id="16" name="椭圆 15"/>
            <p:cNvSpPr/>
            <p:nvPr/>
          </p:nvSpPr>
          <p:spPr>
            <a:xfrm>
              <a:off x="1119" y="2385"/>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p:cNvSpPr/>
            <p:nvPr/>
          </p:nvSpPr>
          <p:spPr>
            <a:xfrm>
              <a:off x="4926" y="2549"/>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00" y="2911"/>
              <a:ext cx="12720" cy="1512"/>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提出的</a:t>
              </a:r>
              <a:r>
                <a:rPr lang="en-US" altLang="zh-CN" sz="1600" dirty="0">
                  <a:latin typeface="微软雅黑" panose="020B0503020204020204" pitchFamily="34" charset="-122"/>
                  <a:ea typeface="微软雅黑" panose="020B0503020204020204" pitchFamily="34" charset="-122"/>
                </a:rPr>
                <a:t>VFPU</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edPSG-PUM</a:t>
              </a:r>
              <a:r>
                <a:rPr lang="zh-CN" altLang="en-US" sz="1600" dirty="0">
                  <a:latin typeface="微软雅黑" panose="020B0503020204020204" pitchFamily="34" charset="-122"/>
                  <a:ea typeface="微软雅黑" panose="020B0503020204020204" pitchFamily="34" charset="-122"/>
                </a:rPr>
                <a:t>方法拓展了联邦学习与半监督学习的研究范畴，有效解决了未标记数据缺失的</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学习挑战和样本对齐不足的难题。</a:t>
              </a:r>
            </a:p>
          </p:txBody>
        </p:sp>
        <p:sp>
          <p:nvSpPr>
            <p:cNvPr id="18" name="椭圆 17"/>
            <p:cNvSpPr/>
            <p:nvPr/>
          </p:nvSpPr>
          <p:spPr>
            <a:xfrm>
              <a:off x="1524" y="2790"/>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理论意义</a:t>
              </a:r>
            </a:p>
          </p:txBody>
        </p:sp>
        <p:sp>
          <p:nvSpPr>
            <p:cNvPr id="19" name="椭圆 18"/>
            <p:cNvSpPr/>
            <p:nvPr/>
          </p:nvSpPr>
          <p:spPr>
            <a:xfrm>
              <a:off x="3776" y="3399"/>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4"/>
            <p:cNvSpPr/>
            <p:nvPr/>
          </p:nvSpPr>
          <p:spPr>
            <a:xfrm>
              <a:off x="1119" y="6132"/>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5612" y="5904"/>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6017" y="6309"/>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实践意义</a:t>
              </a:r>
            </a:p>
          </p:txBody>
        </p:sp>
        <p:sp>
          <p:nvSpPr>
            <p:cNvPr id="30" name="椭圆 29"/>
            <p:cNvSpPr/>
            <p:nvPr/>
          </p:nvSpPr>
          <p:spPr>
            <a:xfrm>
              <a:off x="14903" y="6918"/>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580" y="6405"/>
              <a:ext cx="12720" cy="2183"/>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为金融风控、医疗诊断、智能制造和推荐系统等领域的数据孤岛问题提供了切实可行的解决方案，实现了在保护数据隐私前提下对未标记和未对齐数据的高效利用。</a:t>
              </a:r>
            </a:p>
          </p:txBody>
        </p:sp>
        <p:sp>
          <p:nvSpPr>
            <p:cNvPr id="32" name="Rectangle 9"/>
            <p:cNvSpPr/>
            <p:nvPr/>
          </p:nvSpPr>
          <p:spPr>
            <a:xfrm>
              <a:off x="3974" y="3627"/>
              <a:ext cx="518" cy="518"/>
            </a:xfrm>
            <a:prstGeom prst="rect">
              <a:avLst/>
            </a:prstGeom>
            <a:blipFill>
              <a:blip r:embed="rId3">
                <a:lum bright="100000"/>
                <a:extLst>
                  <a:ext uri="{96DAC541-7B7A-43D3-8B79-37D633B846F1}">
                    <asvg:svgBlip xmlns:asvg="http://schemas.microsoft.com/office/drawing/2016/SVG/main" r:embed="rId4"/>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图形 17" descr="单级齿轮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4947" y="6963"/>
              <a:ext cx="822" cy="822"/>
            </a:xfrm>
            <a:prstGeom prst="rect">
              <a:avLst/>
            </a:prstGeom>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现状</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国内外研究现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24396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联邦半监督学习</a:t>
            </a:r>
          </a:p>
        </p:txBody>
      </p:sp>
      <p:sp>
        <p:nvSpPr>
          <p:cNvPr id="9" name="文本框 8"/>
          <p:cNvSpPr txBox="1"/>
          <p:nvPr/>
        </p:nvSpPr>
        <p:spPr>
          <a:xfrm>
            <a:off x="2065655" y="1941830"/>
            <a:ext cx="3929380" cy="150241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Li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23)</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提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Fed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方法使客户端仅负责学习正类并独立训练，有效解决了标签在客户端和服务器端两种架构下的联邦学习挑战。</a:t>
            </a:r>
          </a:p>
        </p:txBody>
      </p:sp>
      <p:pic>
        <p:nvPicPr>
          <p:cNvPr id="10" name="IM 6"/>
          <p:cNvPicPr/>
          <p:nvPr/>
        </p:nvPicPr>
        <p:blipFill>
          <a:blip r:embed="rId3"/>
          <a:stretch>
            <a:fillRect/>
          </a:stretch>
        </p:blipFill>
        <p:spPr>
          <a:xfrm>
            <a:off x="2851785" y="4603115"/>
            <a:ext cx="2259330" cy="1317625"/>
          </a:xfrm>
          <a:prstGeom prst="rect">
            <a:avLst/>
          </a:prstGeom>
        </p:spPr>
      </p:pic>
      <p:pic>
        <p:nvPicPr>
          <p:cNvPr id="11" name="IM 4"/>
          <p:cNvPicPr/>
          <p:nvPr/>
        </p:nvPicPr>
        <p:blipFill>
          <a:blip r:embed="rId4"/>
          <a:stretch>
            <a:fillRect/>
          </a:stretch>
        </p:blipFill>
        <p:spPr>
          <a:xfrm>
            <a:off x="2851785" y="3357880"/>
            <a:ext cx="2357120" cy="1099820"/>
          </a:xfrm>
          <a:prstGeom prst="rect">
            <a:avLst/>
          </a:prstGeom>
        </p:spPr>
      </p:pic>
      <p:sp>
        <p:nvSpPr>
          <p:cNvPr id="13" name="矩形: 圆角 31"/>
          <p:cNvSpPr/>
          <p:nvPr/>
        </p:nvSpPr>
        <p:spPr>
          <a:xfrm>
            <a:off x="7019290" y="124396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数据生成方法</a:t>
            </a:r>
          </a:p>
        </p:txBody>
      </p:sp>
      <p:sp>
        <p:nvSpPr>
          <p:cNvPr id="15" name="文本框 14"/>
          <p:cNvSpPr txBox="1"/>
          <p:nvPr/>
        </p:nvSpPr>
        <p:spPr>
          <a:xfrm>
            <a:off x="1536700" y="6370955"/>
            <a:ext cx="10655935" cy="330200"/>
          </a:xfrm>
          <a:prstGeom prst="rect">
            <a:avLst/>
          </a:prstGeom>
        </p:spPr>
        <p:txBody>
          <a:bodyPr wrap="square">
            <a:noAutofit/>
          </a:bodyPr>
          <a:lstStyle/>
          <a:p>
            <a:pPr indent="-320040" algn="l" defTabSz="266700" eaLnBrk="0" fontAlgn="base">
              <a:lnSpc>
                <a:spcPct val="143000"/>
              </a:lnSpc>
              <a:spcBef>
                <a:spcPts val="1100"/>
              </a:spcBef>
              <a:spcAft>
                <a:spcPct val="0"/>
              </a:spcAft>
            </a:pPr>
            <a:r>
              <a:rPr lang="en-US" altLang="zh-CN" sz="800" dirty="0">
                <a:solidFill>
                  <a:srgbClr val="000000"/>
                </a:solidFill>
                <a:latin typeface="Times New Roman" panose="02020603050405020304"/>
                <a:ea typeface="Times New Roman" panose="02020603050405020304"/>
              </a:rPr>
              <a:t>[10] ZHENG,TANG, JU  et  al.  Federated Semi-supervised Learning for Medical Image Segmentation with intra-client and inter-client Consistency [C].  2024  IEEE  International  Conference  on  Bioinformatics  and Biomedicine (BIBM), 2024: 4054-4059.</a:t>
            </a:r>
          </a:p>
        </p:txBody>
      </p:sp>
      <p:sp>
        <p:nvSpPr>
          <p:cNvPr id="17" name="文本框 16"/>
          <p:cNvSpPr txBox="1"/>
          <p:nvPr/>
        </p:nvSpPr>
        <p:spPr>
          <a:xfrm>
            <a:off x="6712585" y="1820545"/>
            <a:ext cx="4792345" cy="343598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自编码器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到</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V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改进提升了混合类型表格数据的生成质量。</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GANs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GANs</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W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解决了梯度消失和模式崩溃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表格数据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19)</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通过条件采样策略有效处理了表格数据的复杂性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进阶表格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Zhao</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能更有效处理偏态分布和多样化特征类型。</a:t>
            </a:r>
          </a:p>
        </p:txBody>
      </p:sp>
      <p:cxnSp>
        <p:nvCxnSpPr>
          <p:cNvPr id="36" name="直接连接符 35"/>
          <p:cNvCxnSpPr/>
          <p:nvPr/>
        </p:nvCxnSpPr>
        <p:spPr>
          <a:xfrm>
            <a:off x="6504305" y="137668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方法层面</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通过</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在本地，模型在中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工作流程，以三种不同类型（横向、纵向、迁移）解决特征与样本空间不同重叠程度的分布式训练需求，仅交换模型参数而非原始数据。</a:t>
            </a:r>
          </a:p>
        </p:txBody>
      </p:sp>
      <p:sp>
        <p:nvSpPr>
          <p:cNvPr id="13" name="矩形: 圆角 31"/>
          <p:cNvSpPr/>
          <p:nvPr/>
        </p:nvSpPr>
        <p:spPr>
          <a:xfrm>
            <a:off x="7019290" y="167830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分布式环境应用</a:t>
            </a:r>
          </a:p>
        </p:txBody>
      </p:sp>
      <p:sp>
        <p:nvSpPr>
          <p:cNvPr id="17" name="文本框 16"/>
          <p:cNvSpPr txBox="1"/>
          <p:nvPr/>
        </p:nvSpPr>
        <p:spPr>
          <a:xfrm>
            <a:off x="6712585" y="2254885"/>
            <a:ext cx="4792345" cy="176339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在分布式环境中解决了数据孤岛、隐私保护和异构数据处理问题，已广泛应用于医疗、金融等敏感数据领域，同时克服了客户端可靠性和通信效率等技术挑战。</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联邦学习</a:t>
            </a:r>
          </a:p>
        </p:txBody>
      </p:sp>
      <p:pic>
        <p:nvPicPr>
          <p:cNvPr id="8" name="IM 8"/>
          <p:cNvPicPr/>
          <p:nvPr/>
        </p:nvPicPr>
        <p:blipFill>
          <a:blip r:embed="rId3"/>
          <a:srcRect/>
          <a:stretch/>
        </p:blipFill>
        <p:spPr>
          <a:xfrm>
            <a:off x="2552020" y="4159250"/>
            <a:ext cx="3192235" cy="2234565"/>
          </a:xfrm>
          <a:prstGeom prst="rect">
            <a:avLst/>
          </a:prstGeom>
        </p:spPr>
      </p:pic>
      <p:pic>
        <p:nvPicPr>
          <p:cNvPr id="3" name="图片 2"/>
          <p:cNvPicPr>
            <a:picLocks noChangeAspect="1"/>
          </p:cNvPicPr>
          <p:nvPr/>
        </p:nvPicPr>
        <p:blipFill>
          <a:blip r:embed="rId4"/>
          <a:srcRect/>
          <a:stretch/>
        </p:blipFill>
        <p:spPr>
          <a:xfrm>
            <a:off x="6712585" y="4601390"/>
            <a:ext cx="5268595" cy="102643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伪标签生成方法</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该方法基于</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自训练假设</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为未标记数据生成伪标签并结合标记数据训练模型，使用筛选函数保留高置信度样本，并通过平衡参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结合监督损失与伪标签损失进行模型优化。</a:t>
            </a: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Positive and Unlabeled</a:t>
            </a:r>
            <a:r>
              <a:rPr lang="zh-CN" altLang="en-US" b="1" dirty="0">
                <a:latin typeface="微软雅黑" panose="020B0503020204020204" pitchFamily="34" charset="-122"/>
                <a:ea typeface="微软雅黑" panose="020B0503020204020204" pitchFamily="34" charset="-122"/>
              </a:rPr>
              <a:t>）学习</a:t>
            </a:r>
          </a:p>
        </p:txBody>
      </p:sp>
      <p:sp>
        <p:nvSpPr>
          <p:cNvPr id="17" name="文本框 16"/>
          <p:cNvSpPr txBox="1"/>
          <p:nvPr/>
        </p:nvSpPr>
        <p:spPr>
          <a:xfrm>
            <a:off x="6712585" y="2254885"/>
            <a:ext cx="4792345" cy="2306320"/>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通过仅使用正例样本和未标记数据构建分类模型，采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将未标记数据视为负例</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简单策略或</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 Bagging</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改进技术，以及</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两步法</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先识别可靠负样本，再迭代训练分类器</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来逐步提升模型性能。</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半监督学习</a:t>
            </a:r>
          </a:p>
        </p:txBody>
      </p:sp>
      <p:graphicFrame>
        <p:nvGraphicFramePr>
          <p:cNvPr id="3" name="对象 2">
            <a:extLst>
              <a:ext uri="{FF2B5EF4-FFF2-40B4-BE49-F238E27FC236}">
                <a16:creationId xmlns:a16="http://schemas.microsoft.com/office/drawing/2014/main" id="{6E2D5617-14AF-4291-AC7F-D412D8B4399A}"/>
              </a:ext>
            </a:extLst>
          </p:cNvPr>
          <p:cNvGraphicFramePr>
            <a:graphicFrameLocks noChangeAspect="1"/>
          </p:cNvGraphicFramePr>
          <p:nvPr>
            <p:extLst>
              <p:ext uri="{D42A27DB-BD31-4B8C-83A1-F6EECF244321}">
                <p14:modId xmlns:p14="http://schemas.microsoft.com/office/powerpoint/2010/main" val="1566518161"/>
              </p:ext>
            </p:extLst>
          </p:nvPr>
        </p:nvGraphicFramePr>
        <p:xfrm>
          <a:off x="2115157" y="4311650"/>
          <a:ext cx="3665275" cy="715010"/>
        </p:xfrm>
        <a:graphic>
          <a:graphicData uri="http://schemas.openxmlformats.org/presentationml/2006/ole">
            <mc:AlternateContent xmlns:mc="http://schemas.openxmlformats.org/markup-compatibility/2006">
              <mc:Choice xmlns:v="urn:schemas-microsoft-com:vml" Requires="v">
                <p:oleObj spid="_x0000_s1293" name="Equation" r:id="rId4" imgW="2578904" imgH="503736" progId="Equation.DSMT4">
                  <p:embed/>
                </p:oleObj>
              </mc:Choice>
              <mc:Fallback>
                <p:oleObj name="Equation" r:id="rId4" imgW="2578904" imgH="503736" progId="Equation.DSMT4">
                  <p:embed/>
                  <p:pic>
                    <p:nvPicPr>
                      <p:cNvPr id="0" name=""/>
                      <p:cNvPicPr/>
                      <p:nvPr/>
                    </p:nvPicPr>
                    <p:blipFill>
                      <a:blip r:embed="rId5"/>
                      <a:stretch>
                        <a:fillRect/>
                      </a:stretch>
                    </p:blipFill>
                    <p:spPr>
                      <a:xfrm>
                        <a:off x="2115157" y="4311650"/>
                        <a:ext cx="3665275" cy="71501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6BD563-6656-4E56-BE8E-102261FC3D7E}"/>
              </a:ext>
            </a:extLst>
          </p:cNvPr>
          <p:cNvGraphicFramePr>
            <a:graphicFrameLocks noChangeAspect="1"/>
          </p:cNvGraphicFramePr>
          <p:nvPr>
            <p:extLst>
              <p:ext uri="{D42A27DB-BD31-4B8C-83A1-F6EECF244321}">
                <p14:modId xmlns:p14="http://schemas.microsoft.com/office/powerpoint/2010/main" val="2670772486"/>
              </p:ext>
            </p:extLst>
          </p:nvPr>
        </p:nvGraphicFramePr>
        <p:xfrm>
          <a:off x="2806828" y="5384720"/>
          <a:ext cx="1860422" cy="530156"/>
        </p:xfrm>
        <a:graphic>
          <a:graphicData uri="http://schemas.openxmlformats.org/presentationml/2006/ole">
            <mc:AlternateContent xmlns:mc="http://schemas.openxmlformats.org/markup-compatibility/2006">
              <mc:Choice xmlns:v="urn:schemas-microsoft-com:vml" Requires="v">
                <p:oleObj spid="_x0000_s1294" name="Equation" r:id="rId6" imgW="907559" imgH="259216" progId="Equation.DSMT4">
                  <p:embed/>
                </p:oleObj>
              </mc:Choice>
              <mc:Fallback>
                <p:oleObj name="Equation" r:id="rId6" imgW="907559" imgH="259216" progId="Equation.DSMT4">
                  <p:embed/>
                  <p:pic>
                    <p:nvPicPr>
                      <p:cNvPr id="0" name=""/>
                      <p:cNvPicPr/>
                      <p:nvPr/>
                    </p:nvPicPr>
                    <p:blipFill>
                      <a:blip r:embed="rId7"/>
                      <a:stretch>
                        <a:fillRect/>
                      </a:stretch>
                    </p:blipFill>
                    <p:spPr>
                      <a:xfrm>
                        <a:off x="2806828" y="5384720"/>
                        <a:ext cx="1860422" cy="5301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B94C6B7-8C7D-495E-85BE-919F55F8D4BB}"/>
              </a:ext>
            </a:extLst>
          </p:cNvPr>
          <p:cNvSpPr txBox="1"/>
          <p:nvPr/>
        </p:nvSpPr>
        <p:spPr>
          <a:xfrm>
            <a:off x="5825492" y="4453375"/>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3)</a:t>
            </a:r>
            <a:endParaRPr lang="zh-CN" altLang="en-US" dirty="0">
              <a:solidFill>
                <a:srgbClr val="FF0000"/>
              </a:solidFill>
            </a:endParaRPr>
          </a:p>
        </p:txBody>
      </p:sp>
      <p:sp>
        <p:nvSpPr>
          <p:cNvPr id="33" name="文本框 32">
            <a:extLst>
              <a:ext uri="{FF2B5EF4-FFF2-40B4-BE49-F238E27FC236}">
                <a16:creationId xmlns:a16="http://schemas.microsoft.com/office/drawing/2014/main" id="{640B2041-0AFE-40E8-918C-F3BEE83D52E2}"/>
              </a:ext>
            </a:extLst>
          </p:cNvPr>
          <p:cNvSpPr txBox="1"/>
          <p:nvPr/>
        </p:nvSpPr>
        <p:spPr>
          <a:xfrm>
            <a:off x="5825492" y="5465132"/>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4)</a:t>
            </a:r>
            <a:endParaRPr lang="zh-CN" altLang="en-US" dirty="0">
              <a:solidFill>
                <a:srgbClr val="FF0000"/>
              </a:solidFill>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ADOWSIZE" val="100"/>
</p:tagLst>
</file>

<file path=ppt/tags/tag10.xml><?xml version="1.0" encoding="utf-8"?>
<p:tagLst xmlns:a="http://schemas.openxmlformats.org/drawingml/2006/main" xmlns:r="http://schemas.openxmlformats.org/officeDocument/2006/relationships" xmlns:p="http://schemas.openxmlformats.org/presentationml/2006/main">
  <p:tag name="PA" val="v5.2.11"/>
</p:tagLst>
</file>

<file path=ppt/tags/tag11.xml><?xml version="1.0" encoding="utf-8"?>
<p:tagLst xmlns:a="http://schemas.openxmlformats.org/drawingml/2006/main" xmlns:r="http://schemas.openxmlformats.org/officeDocument/2006/relationships" xmlns:p="http://schemas.openxmlformats.org/presentationml/2006/main">
  <p:tag name="PA" val="v5.2.11"/>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SHADOWSIZE" val="100"/>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21.xml><?xml version="1.0" encoding="utf-8"?>
<p:tagLst xmlns:a="http://schemas.openxmlformats.org/drawingml/2006/main" xmlns:r="http://schemas.openxmlformats.org/officeDocument/2006/relationships" xmlns:p="http://schemas.openxmlformats.org/presentationml/2006/main">
  <p:tag name="PA" val="v5.2.11"/>
</p:tagLst>
</file>

<file path=ppt/tags/tag22.xml><?xml version="1.0" encoding="utf-8"?>
<p:tagLst xmlns:a="http://schemas.openxmlformats.org/drawingml/2006/main" xmlns:r="http://schemas.openxmlformats.org/officeDocument/2006/relationships" xmlns:p="http://schemas.openxmlformats.org/presentationml/2006/main">
  <p:tag name="PA" val="v5.2.11"/>
</p:tagLst>
</file>

<file path=ppt/tags/tag23.xml><?xml version="1.0" encoding="utf-8"?>
<p:tagLst xmlns:a="http://schemas.openxmlformats.org/drawingml/2006/main" xmlns:r="http://schemas.openxmlformats.org/officeDocument/2006/relationships" xmlns:p="http://schemas.openxmlformats.org/presentationml/2006/main">
  <p:tag name="PA" val="v5.2.11"/>
</p:tagLst>
</file>

<file path=ppt/tags/tag24.xml><?xml version="1.0" encoding="utf-8"?>
<p:tagLst xmlns:a="http://schemas.openxmlformats.org/drawingml/2006/main" xmlns:r="http://schemas.openxmlformats.org/officeDocument/2006/relationships" xmlns:p="http://schemas.openxmlformats.org/presentationml/2006/main">
  <p:tag name="PA" val="v5.2.11"/>
</p:tagLst>
</file>

<file path=ppt/tags/tag25.xml><?xml version="1.0" encoding="utf-8"?>
<p:tagLst xmlns:a="http://schemas.openxmlformats.org/drawingml/2006/main" xmlns:r="http://schemas.openxmlformats.org/officeDocument/2006/relationships" xmlns:p="http://schemas.openxmlformats.org/presentationml/2006/main">
  <p:tag name="PA" val="v5.2.11"/>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SHADOWSIZE" val="100"/>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SHADOWSIZE" val="100"/>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SHADOWSIZE" val="100"/>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7.xml><?xml version="1.0" encoding="utf-8"?>
<p:tagLst xmlns:a="http://schemas.openxmlformats.org/drawingml/2006/main" xmlns:r="http://schemas.openxmlformats.org/officeDocument/2006/relationships" xmlns:p="http://schemas.openxmlformats.org/presentationml/2006/main">
  <p:tag name="TABLE_ENDDRAG_ORIGIN_RECT" val="353*329"/>
  <p:tag name="TABLE_ENDDRAG_RECT" val="160*191*353*329"/>
</p:tagLst>
</file>

<file path=ppt/tags/tag5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SHADOWSIZE" val="100"/>
</p:tagLst>
</file>

<file path=ppt/tags/tag6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7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8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7.xml><?xml version="1.0" encoding="utf-8"?>
<p:tagLst xmlns:a="http://schemas.openxmlformats.org/drawingml/2006/main" xmlns:r="http://schemas.openxmlformats.org/officeDocument/2006/relationships" xmlns:p="http://schemas.openxmlformats.org/presentationml/2006/main">
  <p:tag name="WPP_GENERATEPICTURE" val="1"/>
</p:tagLst>
</file>

<file path=ppt/tags/tag8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xml><?xml version="1.0" encoding="utf-8"?>
<p:tagLst xmlns:a="http://schemas.openxmlformats.org/drawingml/2006/main" xmlns:r="http://schemas.openxmlformats.org/officeDocument/2006/relationships" xmlns:p="http://schemas.openxmlformats.org/presentationml/2006/main">
  <p:tag name="PA" val="v5.2.11"/>
</p:tagLst>
</file>

<file path=ppt/tags/tag9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39</TotalTime>
  <Words>4353</Words>
  <Application>Microsoft Office PowerPoint</Application>
  <PresentationFormat>宽屏</PresentationFormat>
  <Paragraphs>521</Paragraphs>
  <Slides>37</Slides>
  <Notes>1</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1</vt:i4>
      </vt:variant>
      <vt:variant>
        <vt:lpstr>幻灯片标题</vt:lpstr>
      </vt:variant>
      <vt:variant>
        <vt:i4>37</vt:i4>
      </vt:variant>
    </vt:vector>
  </HeadingPairs>
  <TitlesOfParts>
    <vt:vector size="57" baseType="lpstr">
      <vt:lpstr>MS Gothic</vt:lpstr>
      <vt:lpstr>OPPOSans B</vt:lpstr>
      <vt:lpstr>OPPOSans L</vt:lpstr>
      <vt:lpstr>OPPOSans R</vt:lpstr>
      <vt:lpstr>Times Newer Roman</vt:lpstr>
      <vt:lpstr>等线</vt:lpstr>
      <vt:lpstr>等线 Light</vt:lpstr>
      <vt:lpstr>汉仪雅酷黑 65W</vt:lpstr>
      <vt:lpstr>思源黑体 CN Light</vt:lpstr>
      <vt:lpstr>思源宋体 Heavy</vt:lpstr>
      <vt:lpstr>SimSun</vt:lpstr>
      <vt:lpstr>SimSun</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653</cp:revision>
  <dcterms:created xsi:type="dcterms:W3CDTF">2023-05-11T12:03:00Z</dcterms:created>
  <dcterms:modified xsi:type="dcterms:W3CDTF">2025-05-15T07:59: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